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3DAB" w:rsidRPr="00DE198C" w:rsidRDefault="00DA2787" w:rsidP="00DA2787">
      <w:pPr>
        <w:tabs>
          <w:tab w:val="center" w:pos="4986"/>
        </w:tabs>
        <w:rPr>
          <w:b/>
          <w:color w:val="FF0000"/>
          <w:sz w:val="26"/>
          <w:szCs w:val="26"/>
          <w:lang w:val="en-US"/>
        </w:rPr>
      </w:pPr>
      <w:r w:rsidRPr="00DE198C">
        <w:rPr>
          <w:b/>
          <w:noProof/>
          <w:color w:val="FF0000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EC5047" wp14:editId="7DD083A0">
                <wp:simplePos x="0" y="0"/>
                <wp:positionH relativeFrom="margin">
                  <wp:align>center</wp:align>
                </wp:positionH>
                <wp:positionV relativeFrom="paragraph">
                  <wp:posOffset>-341791</wp:posOffset>
                </wp:positionV>
                <wp:extent cx="3248025" cy="361950"/>
                <wp:effectExtent l="0" t="0" r="28575" b="19050"/>
                <wp:wrapNone/>
                <wp:docPr id="20" name="Flowchart: Alternate Proces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304AE" w:rsidRDefault="00DA2787" w:rsidP="00DA2787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PHIẾU BÀI TẬP TUẦN </w:t>
                            </w:r>
                            <w:r>
                              <w:rPr>
                                <w:b/>
                                <w:color w:val="000000" w:themeColor="text1"/>
                                <w:lang w:val="en-US"/>
                              </w:rPr>
                              <w:t xml:space="preserve">23 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– TOÁ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4DEC5047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0;margin-top:-26.9pt;width:255.75pt;height:28.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" fillcolor="#9cc2e5 [1944]" strokecolor="#deeaf6 [664]" strokeweight="1pt">
                <v:path arrowok="t"/>
                <v:textbox>
                  <w:txbxContent>
                    <w:p w:rsidR="00DA2787" w:rsidRPr="00C304AE" w:rsidRDefault="00DA2787" w:rsidP="00DA2787">
                      <w:pPr>
                        <w:rPr>
                          <w:b/>
                          <w:color w:val="000000" w:themeColor="text1"/>
                        </w:rPr>
                      </w:pPr>
                      <w:r w:rsidRPr="00C304AE">
                        <w:rPr>
                          <w:b/>
                          <w:color w:val="000000" w:themeColor="text1"/>
                        </w:rPr>
                        <w:t xml:space="preserve">PHIẾU BÀI TẬP TUẦN 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>2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>3</w:t>
                      </w:r>
                      <w:r>
                        <w:rPr>
                          <w:b/>
                          <w:color w:val="000000" w:themeColor="text1"/>
                          <w:lang w:val="en-US"/>
                        </w:rPr>
                        <w:t xml:space="preserve"> 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– TOÁN </w:t>
                      </w:r>
                      <w:r>
                        <w:rPr>
                          <w:b/>
                          <w:color w:val="000000" w:themeColor="text1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DE198C">
        <w:rPr>
          <w:b/>
          <w:color w:val="FF0000"/>
          <w:sz w:val="26"/>
          <w:szCs w:val="26"/>
          <w:lang w:val="en-US"/>
        </w:rPr>
        <w:t>Số bị chia – Số chia – Thương. Bảng chia 3</w:t>
      </w:r>
    </w:p>
    <w:p w:rsidR="00DA2787" w:rsidRPr="00DE198C" w:rsidRDefault="00DA2787" w:rsidP="00DA2787">
      <w:pPr>
        <w:tabs>
          <w:tab w:val="center" w:pos="4986"/>
        </w:tabs>
        <w:rPr>
          <w:b/>
          <w:color w:val="FF0000"/>
          <w:sz w:val="26"/>
          <w:szCs w:val="26"/>
          <w:lang w:val="en-US"/>
        </w:rPr>
      </w:pPr>
      <w:r w:rsidRPr="00DE198C">
        <w:rPr>
          <w:b/>
          <w:color w:val="FF0000"/>
          <w:sz w:val="26"/>
          <w:szCs w:val="26"/>
          <w:lang w:val="en-US"/>
        </w:rPr>
        <w:t>Một phần ba. Tìm một thừa số của phép nhân</w:t>
      </w:r>
    </w:p>
    <w:p w:rsidR="00DA2787" w:rsidRPr="00DE198C" w:rsidRDefault="00DA2787" w:rsidP="00DA2787">
      <w:pPr>
        <w:pStyle w:val="ListParagraph"/>
        <w:numPr>
          <w:ilvl w:val="0"/>
          <w:numId w:val="1"/>
        </w:numPr>
        <w:tabs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E198C">
        <w:rPr>
          <w:b/>
          <w:sz w:val="26"/>
          <w:szCs w:val="26"/>
          <w:lang w:val="en-US"/>
        </w:rPr>
        <w:t>Viết phép chia và số thích hợp vào ô trống (theo mẫu)</w:t>
      </w:r>
    </w:p>
    <w:tbl>
      <w:tblPr>
        <w:tblStyle w:val="TableGrid"/>
        <w:tblW w:w="0" w:type="auto"/>
        <w:tblInd w:w="1370" w:type="dxa"/>
        <w:tblLook w:val="04A0" w:firstRow="1" w:lastRow="0" w:firstColumn="1" w:lastColumn="0" w:noHBand="0" w:noVBand="1"/>
      </w:tblPr>
      <w:tblGrid>
        <w:gridCol w:w="1445"/>
        <w:gridCol w:w="1445"/>
        <w:gridCol w:w="1445"/>
        <w:gridCol w:w="1446"/>
        <w:gridCol w:w="1446"/>
      </w:tblGrid>
      <w:tr w:rsidR="00DA2787" w:rsidRPr="00EF50FA" w:rsidTr="00DA2787">
        <w:trPr>
          <w:trHeight w:val="373"/>
        </w:trPr>
        <w:tc>
          <w:tcPr>
            <w:tcW w:w="1445" w:type="dxa"/>
            <w:shd w:val="clear" w:color="auto" w:fill="DEEAF6" w:themeFill="accent5" w:themeFillTint="33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EF50FA">
              <w:rPr>
                <w:b/>
                <w:sz w:val="26"/>
                <w:szCs w:val="26"/>
                <w:lang w:val="en-US"/>
              </w:rPr>
              <w:t>Phép nhân</w:t>
            </w:r>
          </w:p>
        </w:tc>
        <w:tc>
          <w:tcPr>
            <w:tcW w:w="1445" w:type="dxa"/>
            <w:shd w:val="clear" w:color="auto" w:fill="DEEAF6" w:themeFill="accent5" w:themeFillTint="33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EF50FA">
              <w:rPr>
                <w:b/>
                <w:sz w:val="26"/>
                <w:szCs w:val="26"/>
                <w:lang w:val="en-US"/>
              </w:rPr>
              <w:t>Phép chia</w:t>
            </w:r>
          </w:p>
        </w:tc>
        <w:tc>
          <w:tcPr>
            <w:tcW w:w="1445" w:type="dxa"/>
            <w:shd w:val="clear" w:color="auto" w:fill="DEEAF6" w:themeFill="accent5" w:themeFillTint="33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EF50FA">
              <w:rPr>
                <w:b/>
                <w:sz w:val="26"/>
                <w:szCs w:val="26"/>
                <w:lang w:val="en-US"/>
              </w:rPr>
              <w:t>Số bị chia</w:t>
            </w:r>
          </w:p>
        </w:tc>
        <w:tc>
          <w:tcPr>
            <w:tcW w:w="1446" w:type="dxa"/>
            <w:shd w:val="clear" w:color="auto" w:fill="DEEAF6" w:themeFill="accent5" w:themeFillTint="33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EF50FA">
              <w:rPr>
                <w:b/>
                <w:sz w:val="26"/>
                <w:szCs w:val="26"/>
                <w:lang w:val="en-US"/>
              </w:rPr>
              <w:t>Số chia</w:t>
            </w:r>
          </w:p>
        </w:tc>
        <w:tc>
          <w:tcPr>
            <w:tcW w:w="1446" w:type="dxa"/>
            <w:shd w:val="clear" w:color="auto" w:fill="DEEAF6" w:themeFill="accent5" w:themeFillTint="33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EF50FA">
              <w:rPr>
                <w:b/>
                <w:sz w:val="26"/>
                <w:szCs w:val="26"/>
                <w:lang w:val="en-US"/>
              </w:rPr>
              <w:t>Thương</w:t>
            </w:r>
          </w:p>
        </w:tc>
      </w:tr>
      <w:tr w:rsidR="00DA2787" w:rsidRPr="00EF50FA" w:rsidTr="00DA2787">
        <w:trPr>
          <w:trHeight w:val="373"/>
        </w:trPr>
        <w:tc>
          <w:tcPr>
            <w:tcW w:w="1445" w:type="dxa"/>
            <w:vMerge w:val="restart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  <w:r w:rsidRPr="00EF50FA">
              <w:rPr>
                <w:sz w:val="26"/>
                <w:szCs w:val="26"/>
                <w:lang w:val="en-US"/>
              </w:rPr>
              <w:t>2 x 4 = 8</w:t>
            </w: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  <w:r w:rsidRPr="00EF50FA">
              <w:rPr>
                <w:sz w:val="26"/>
                <w:szCs w:val="26"/>
                <w:lang w:val="en-US"/>
              </w:rPr>
              <w:t>8 : 2 = 4</w:t>
            </w: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</w:tr>
      <w:tr w:rsidR="00DA2787" w:rsidRPr="00EF50FA" w:rsidTr="00DA2787">
        <w:trPr>
          <w:trHeight w:val="360"/>
        </w:trPr>
        <w:tc>
          <w:tcPr>
            <w:tcW w:w="1445" w:type="dxa"/>
            <w:vMerge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  <w:r w:rsidRPr="00EF50FA">
              <w:rPr>
                <w:sz w:val="26"/>
                <w:szCs w:val="26"/>
                <w:lang w:val="en-US"/>
              </w:rPr>
              <w:t>8 : 4 = 2</w:t>
            </w: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</w:tr>
      <w:tr w:rsidR="00DA2787" w:rsidRPr="00EF50FA" w:rsidTr="00DA2787">
        <w:trPr>
          <w:trHeight w:val="373"/>
        </w:trPr>
        <w:tc>
          <w:tcPr>
            <w:tcW w:w="1445" w:type="dxa"/>
            <w:vMerge w:val="restart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  <w:r w:rsidRPr="00EF50FA">
              <w:rPr>
                <w:sz w:val="26"/>
                <w:szCs w:val="26"/>
                <w:lang w:val="en-US"/>
              </w:rPr>
              <w:t>2 x 6 = 12</w:t>
            </w: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</w:tr>
      <w:tr w:rsidR="00DA2787" w:rsidRPr="00EF50FA" w:rsidTr="00DA2787">
        <w:trPr>
          <w:trHeight w:val="373"/>
        </w:trPr>
        <w:tc>
          <w:tcPr>
            <w:tcW w:w="1445" w:type="dxa"/>
            <w:vMerge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5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446" w:type="dxa"/>
            <w:vAlign w:val="center"/>
          </w:tcPr>
          <w:p w:rsidR="00DA2787" w:rsidRPr="00EF50FA" w:rsidRDefault="00DA2787" w:rsidP="00DA2787">
            <w:pPr>
              <w:pStyle w:val="ListParagraph"/>
              <w:tabs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</w:tr>
    </w:tbl>
    <w:p w:rsidR="00DA2787" w:rsidRPr="00DE198C" w:rsidRDefault="00DA2787" w:rsidP="00DA2787">
      <w:pPr>
        <w:pStyle w:val="ListParagraph"/>
        <w:numPr>
          <w:ilvl w:val="0"/>
          <w:numId w:val="1"/>
        </w:numPr>
        <w:tabs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E198C">
        <w:rPr>
          <w:b/>
          <w:sz w:val="26"/>
          <w:szCs w:val="26"/>
          <w:lang w:val="en-US"/>
        </w:rPr>
        <w:t>Số?</w:t>
      </w:r>
    </w:p>
    <w:p w:rsidR="00DA2787" w:rsidRPr="00EF50FA" w:rsidRDefault="00DA2787" w:rsidP="00DA2787">
      <w:pPr>
        <w:pStyle w:val="ListParagraph"/>
        <w:numPr>
          <w:ilvl w:val="0"/>
          <w:numId w:val="2"/>
        </w:numPr>
        <w:tabs>
          <w:tab w:val="center" w:pos="4986"/>
        </w:tabs>
        <w:jc w:val="left"/>
        <w:rPr>
          <w:sz w:val="26"/>
          <w:szCs w:val="26"/>
          <w:lang w:val="en-US"/>
        </w:rPr>
      </w:pP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E0DC1E" wp14:editId="226957FF">
                <wp:simplePos x="0" y="0"/>
                <wp:positionH relativeFrom="column">
                  <wp:posOffset>2631914</wp:posOffset>
                </wp:positionH>
                <wp:positionV relativeFrom="paragraph">
                  <wp:posOffset>27305</wp:posOffset>
                </wp:positionV>
                <wp:extent cx="156845" cy="156845"/>
                <wp:effectExtent l="0" t="0" r="14605" b="1460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845" cy="15684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3B0DDF8" id="Rectangle 2" o:spid="_x0000_s1026" style="position:absolute;margin-left:207.25pt;margin-top:2.15pt;width:12.35pt;height:12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9E0DC1E" wp14:editId="226957FF">
                <wp:simplePos x="0" y="0"/>
                <wp:positionH relativeFrom="column">
                  <wp:posOffset>4080681</wp:posOffset>
                </wp:positionH>
                <wp:positionV relativeFrom="paragraph">
                  <wp:posOffset>6824</wp:posOffset>
                </wp:positionV>
                <wp:extent cx="156949" cy="156949"/>
                <wp:effectExtent l="0" t="0" r="14605" b="1460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49" cy="15694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1F5B90A" id="Rectangle 3" o:spid="_x0000_s1026" style="position:absolute;margin-left:321.3pt;margin-top:.55pt;width:12.35pt;height:12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65409</wp:posOffset>
                </wp:positionH>
                <wp:positionV relativeFrom="paragraph">
                  <wp:posOffset>27229</wp:posOffset>
                </wp:positionV>
                <wp:extent cx="156949" cy="156949"/>
                <wp:effectExtent l="0" t="0" r="14605" b="1460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49" cy="15694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1B812E1" id="Rectangle 1" o:spid="_x0000_s1026" style="position:absolute;margin-left:76pt;margin-top:2.15pt;width:12.35pt;height:12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" fillcolor="white [3201]" strokecolor="#70ad47 [3209]" strokeweight="1pt"/>
            </w:pict>
          </mc:Fallback>
        </mc:AlternateContent>
      </w:r>
      <w:r w:rsidRPr="00EF50FA">
        <w:rPr>
          <w:sz w:val="26"/>
          <w:szCs w:val="26"/>
          <w:lang w:val="en-US"/>
        </w:rPr>
        <w:t xml:space="preserve">2 x       = 10                     </w:t>
      </w:r>
      <w:proofErr w:type="gramStart"/>
      <w:r w:rsidRPr="00EF50FA">
        <w:rPr>
          <w:sz w:val="26"/>
          <w:szCs w:val="26"/>
          <w:lang w:val="en-US"/>
        </w:rPr>
        <w:t>10 :</w:t>
      </w:r>
      <w:proofErr w:type="gramEnd"/>
      <w:r w:rsidRPr="00EF50FA">
        <w:rPr>
          <w:sz w:val="26"/>
          <w:szCs w:val="26"/>
          <w:lang w:val="en-US"/>
        </w:rPr>
        <w:t xml:space="preserve">     = 2                  10 :       = 5</w:t>
      </w:r>
    </w:p>
    <w:p w:rsidR="00DA2787" w:rsidRPr="00EF50FA" w:rsidRDefault="00DA2787" w:rsidP="00DA2787">
      <w:pPr>
        <w:pStyle w:val="ListParagraph"/>
        <w:numPr>
          <w:ilvl w:val="0"/>
          <w:numId w:val="2"/>
        </w:numPr>
        <w:tabs>
          <w:tab w:val="center" w:pos="4986"/>
        </w:tabs>
        <w:jc w:val="left"/>
        <w:rPr>
          <w:sz w:val="26"/>
          <w:szCs w:val="26"/>
          <w:lang w:val="en-US"/>
        </w:rPr>
      </w:pP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5FD6171" wp14:editId="348FE23A">
                <wp:simplePos x="0" y="0"/>
                <wp:positionH relativeFrom="column">
                  <wp:posOffset>3787254</wp:posOffset>
                </wp:positionH>
                <wp:positionV relativeFrom="paragraph">
                  <wp:posOffset>27296</wp:posOffset>
                </wp:positionV>
                <wp:extent cx="156949" cy="156949"/>
                <wp:effectExtent l="0" t="0" r="14605" b="1460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49" cy="15694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652B0D6" id="Rectangle 6" o:spid="_x0000_s1026" style="position:absolute;margin-left:298.2pt;margin-top:2.15pt;width:12.35pt;height:12.3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5FD6171" wp14:editId="348FE23A">
                <wp:simplePos x="0" y="0"/>
                <wp:positionH relativeFrom="column">
                  <wp:posOffset>2633980</wp:posOffset>
                </wp:positionH>
                <wp:positionV relativeFrom="paragraph">
                  <wp:posOffset>19524</wp:posOffset>
                </wp:positionV>
                <wp:extent cx="156949" cy="156949"/>
                <wp:effectExtent l="0" t="0" r="14605" b="1460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49" cy="15694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05B9D5F" id="Rectangle 5" o:spid="_x0000_s1026" style="position:absolute;margin-left:207.4pt;margin-top:1.55pt;width:12.35pt;height:12.3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5FD6171" wp14:editId="348FE23A">
                <wp:simplePos x="0" y="0"/>
                <wp:positionH relativeFrom="column">
                  <wp:posOffset>987425</wp:posOffset>
                </wp:positionH>
                <wp:positionV relativeFrom="paragraph">
                  <wp:posOffset>15079</wp:posOffset>
                </wp:positionV>
                <wp:extent cx="156949" cy="156949"/>
                <wp:effectExtent l="0" t="0" r="14605" b="1460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949" cy="15694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54B6A33" id="Rectangle 4" o:spid="_x0000_s1026" style="position:absolute;margin-left:77.75pt;margin-top:1.2pt;width:12.35pt;height:12.3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" fillcolor="white [3201]" strokecolor="#70ad47 [3209]" strokeweight="1pt"/>
            </w:pict>
          </mc:Fallback>
        </mc:AlternateContent>
      </w:r>
      <w:r w:rsidRPr="00EF50FA">
        <w:rPr>
          <w:sz w:val="26"/>
          <w:szCs w:val="26"/>
          <w:lang w:val="en-US"/>
        </w:rPr>
        <w:t xml:space="preserve">2 x       = 14                     </w:t>
      </w:r>
      <w:proofErr w:type="gramStart"/>
      <w:r w:rsidRPr="00EF50FA">
        <w:rPr>
          <w:sz w:val="26"/>
          <w:szCs w:val="26"/>
          <w:lang w:val="en-US"/>
        </w:rPr>
        <w:t>14 :</w:t>
      </w:r>
      <w:proofErr w:type="gramEnd"/>
      <w:r w:rsidRPr="00EF50FA">
        <w:rPr>
          <w:sz w:val="26"/>
          <w:szCs w:val="26"/>
          <w:lang w:val="en-US"/>
        </w:rPr>
        <w:t xml:space="preserve">      = 7                       : 2 = 7</w:t>
      </w:r>
    </w:p>
    <w:p w:rsidR="00DA2787" w:rsidRPr="00DE198C" w:rsidRDefault="00DA2787" w:rsidP="00DA2787">
      <w:pPr>
        <w:pStyle w:val="ListParagraph"/>
        <w:numPr>
          <w:ilvl w:val="0"/>
          <w:numId w:val="1"/>
        </w:numPr>
        <w:tabs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E198C">
        <w:rPr>
          <w:b/>
          <w:sz w:val="26"/>
          <w:szCs w:val="26"/>
          <w:lang w:val="en-US"/>
        </w:rPr>
        <w:t xml:space="preserve">Nối phép tính với kết quả của phép tính đó: </w:t>
      </w:r>
    </w:p>
    <w:p w:rsidR="00DA2787" w:rsidRPr="00EF50FA" w:rsidRDefault="00DA2787" w:rsidP="00DA2787">
      <w:pPr>
        <w:pStyle w:val="ListParagraph"/>
        <w:jc w:val="left"/>
        <w:rPr>
          <w:b/>
          <w:sz w:val="26"/>
          <w:szCs w:val="26"/>
        </w:rPr>
      </w:pPr>
      <w:r w:rsidRPr="00EF50FA">
        <w:rPr>
          <w:sz w:val="26"/>
          <w:szCs w:val="26"/>
          <w:lang w:val="en-US"/>
        </w:rPr>
        <w:t xml:space="preserve">               </w:t>
      </w:r>
    </w:p>
    <w:p w:rsidR="00DA2787" w:rsidRPr="00EF50FA" w:rsidRDefault="00DA2787" w:rsidP="00DA2787">
      <w:pPr>
        <w:pStyle w:val="ListParagraph"/>
        <w:rPr>
          <w:sz w:val="26"/>
          <w:szCs w:val="26"/>
        </w:rPr>
      </w:pP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B53523F" wp14:editId="1686EC7E">
                <wp:simplePos x="0" y="0"/>
                <wp:positionH relativeFrom="column">
                  <wp:posOffset>1084072</wp:posOffset>
                </wp:positionH>
                <wp:positionV relativeFrom="paragraph">
                  <wp:posOffset>6985</wp:posOffset>
                </wp:positionV>
                <wp:extent cx="749808" cy="268605"/>
                <wp:effectExtent l="0" t="0" r="12700" b="17145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9808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DA2787" w:rsidRDefault="00DA2787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9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B53523F" id="Rectangle 36" o:spid="_x0000_s1027" style="position:absolute;left:0;text-align:left;margin-left:85.35pt;margin-top:.55pt;width:59.05pt;height:21.15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" fillcolor="#d9e2f3 [660]" strokecolor="#9cc2e5 [1944]" strokeweight="1pt">
                <v:textbox>
                  <w:txbxContent>
                    <w:p w:rsidR="00DA2787" w:rsidRPr="00DA2787" w:rsidRDefault="00DA2787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9 : 3</w:t>
                      </w:r>
                    </w:p>
                  </w:txbxContent>
                </v:textbox>
              </v:rect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12B5AB0" wp14:editId="074305A1">
                <wp:simplePos x="0" y="0"/>
                <wp:positionH relativeFrom="column">
                  <wp:posOffset>2083689</wp:posOffset>
                </wp:positionH>
                <wp:positionV relativeFrom="paragraph">
                  <wp:posOffset>24892</wp:posOffset>
                </wp:positionV>
                <wp:extent cx="749808" cy="268605"/>
                <wp:effectExtent l="0" t="0" r="12700" b="1714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9808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DA2787" w:rsidRDefault="00DA2787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6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12B5AB0" id="Rectangle 14" o:spid="_x0000_s1028" style="position:absolute;left:0;text-align:left;margin-left:164.05pt;margin-top:1.95pt;width:59.05pt;height:21.15pt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" fillcolor="#d9e2f3 [660]" strokecolor="#9cc2e5 [1944]" strokeweight="1pt">
                <v:textbox>
                  <w:txbxContent>
                    <w:p w:rsidR="00DA2787" w:rsidRPr="00DA2787" w:rsidRDefault="00DA2787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6 : 3</w:t>
                      </w:r>
                    </w:p>
                  </w:txbxContent>
                </v:textbox>
              </v:rect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13BB659" wp14:editId="5ACF4B66">
                <wp:simplePos x="0" y="0"/>
                <wp:positionH relativeFrom="column">
                  <wp:posOffset>4723638</wp:posOffset>
                </wp:positionH>
                <wp:positionV relativeFrom="paragraph">
                  <wp:posOffset>37719</wp:posOffset>
                </wp:positionV>
                <wp:extent cx="719328" cy="268605"/>
                <wp:effectExtent l="0" t="0" r="24130" b="17145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9328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DA2787" w:rsidRDefault="00DA2787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21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13BB659" id="Rectangle 34" o:spid="_x0000_s1029" style="position:absolute;left:0;text-align:left;margin-left:371.95pt;margin-top:2.95pt;width:56.65pt;height:21.1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" fillcolor="#d9e2f3 [660]" strokecolor="#9cc2e5 [1944]" strokeweight="1pt">
                <v:textbox>
                  <w:txbxContent>
                    <w:p w:rsidR="00DA2787" w:rsidRPr="00DA2787" w:rsidRDefault="00DA2787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21 : 3</w:t>
                      </w:r>
                    </w:p>
                  </w:txbxContent>
                </v:textbox>
              </v:rect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D8C6471" wp14:editId="6DF61B77">
                <wp:simplePos x="0" y="0"/>
                <wp:positionH relativeFrom="margin">
                  <wp:posOffset>3363722</wp:posOffset>
                </wp:positionH>
                <wp:positionV relativeFrom="paragraph">
                  <wp:posOffset>49911</wp:posOffset>
                </wp:positionV>
                <wp:extent cx="810768" cy="268605"/>
                <wp:effectExtent l="0" t="0" r="27940" b="17145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10768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DA2787" w:rsidRDefault="00DA2787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15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D8C6471" id="Rectangle 35" o:spid="_x0000_s1030" style="position:absolute;left:0;text-align:left;margin-left:264.85pt;margin-top:3.95pt;width:63.85pt;height:21.15pt;z-index:25167769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" fillcolor="#d9e2f3 [660]" strokecolor="#9cc2e5 [1944]" strokeweight="1pt">
                <v:textbox>
                  <w:txbxContent>
                    <w:p w:rsidR="00DA2787" w:rsidRPr="00DA2787" w:rsidRDefault="00DA2787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15 : 3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DA2787" w:rsidRPr="00EF50FA" w:rsidRDefault="00DA2787" w:rsidP="00DA2787">
      <w:pPr>
        <w:rPr>
          <w:sz w:val="26"/>
          <w:szCs w:val="26"/>
        </w:rPr>
      </w:pPr>
    </w:p>
    <w:p w:rsidR="00DA2787" w:rsidRPr="00EF50FA" w:rsidRDefault="007B5AAD" w:rsidP="00DA2787">
      <w:pPr>
        <w:rPr>
          <w:sz w:val="26"/>
          <w:szCs w:val="26"/>
        </w:rPr>
      </w:pP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A789634" wp14:editId="2F27450C">
                <wp:simplePos x="0" y="0"/>
                <wp:positionH relativeFrom="column">
                  <wp:posOffset>102235</wp:posOffset>
                </wp:positionH>
                <wp:positionV relativeFrom="paragraph">
                  <wp:posOffset>90644</wp:posOffset>
                </wp:positionV>
                <wp:extent cx="737235" cy="268605"/>
                <wp:effectExtent l="0" t="0" r="24765" b="1714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235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7B5AAD" w:rsidRDefault="007B5AAD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3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A789634" id="Rectangle 18" o:spid="_x0000_s1031" style="position:absolute;left:0;text-align:left;margin-left:8.05pt;margin-top:7.15pt;width:58.05pt;height:21.1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" fillcolor="#d9e2f3 [660]" strokecolor="#9cc2e5 [1944]" strokeweight="1pt">
                <v:textbox>
                  <w:txbxContent>
                    <w:p w:rsidR="00DA2787" w:rsidRPr="007B5AAD" w:rsidRDefault="007B5AAD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3 : 3</w:t>
                      </w:r>
                    </w:p>
                  </w:txbxContent>
                </v:textbox>
              </v:rect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5888AF6" wp14:editId="3247B40B">
                <wp:simplePos x="0" y="0"/>
                <wp:positionH relativeFrom="column">
                  <wp:posOffset>4918634</wp:posOffset>
                </wp:positionH>
                <wp:positionV relativeFrom="paragraph">
                  <wp:posOffset>87668</wp:posOffset>
                </wp:positionV>
                <wp:extent cx="368490" cy="341194"/>
                <wp:effectExtent l="0" t="0" r="0" b="1905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490" cy="3411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Pr="00DA2787" w:rsidRDefault="00DA2787" w:rsidP="00DA2787">
                            <w:pPr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noProof/>
                                <w:lang w:val="en-US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15888AF6" id="_x0000_t202" coordsize="21600,21600" o:spt="202" path="m,l,21600r21600,l21600,xe">
                <v:stroke joinstyle="miter"/>
                <v:path gradientshapeok="t" o:connecttype="rect"/>
              </v:shapetype>
              <v:shape id="Text Box 50" o:spid="_x0000_s1032" type="#_x0000_t202" style="position:absolute;left:0;text-align:left;margin-left:387.3pt;margin-top:6.9pt;width:29pt;height:26.8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" filled="f" stroked="f" strokeweight=".5pt">
                <v:textbox>
                  <w:txbxContent>
                    <w:p w:rsidR="00DA2787" w:rsidRPr="00DA2787" w:rsidRDefault="00DA2787" w:rsidP="00DA2787">
                      <w:pPr>
                        <w:jc w:val="both"/>
                        <w:rPr>
                          <w:lang w:val="en-US"/>
                        </w:rPr>
                      </w:pPr>
                      <w:r>
                        <w:rPr>
                          <w:noProof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3D2D813" wp14:editId="4AB80EB8">
                <wp:simplePos x="0" y="0"/>
                <wp:positionH relativeFrom="column">
                  <wp:posOffset>4460979</wp:posOffset>
                </wp:positionH>
                <wp:positionV relativeFrom="paragraph">
                  <wp:posOffset>60742</wp:posOffset>
                </wp:positionV>
                <wp:extent cx="368490" cy="341194"/>
                <wp:effectExtent l="0" t="0" r="0" b="1905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490" cy="3411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Default="00DA2787" w:rsidP="00DA2787">
                            <w:r>
                              <w:rPr>
                                <w:lang w:val="en-US"/>
                              </w:rPr>
                              <w:t>9</w:t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70EC1754" wp14:editId="2C47EC79">
                                  <wp:extent cx="179070" cy="165794"/>
                                  <wp:effectExtent l="0" t="0" r="0" b="0"/>
                                  <wp:docPr id="54" name="Pictur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070" cy="1657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5E47BAA4" wp14:editId="00D019DF">
                                  <wp:extent cx="137795" cy="137795"/>
                                  <wp:effectExtent l="0" t="0" r="0" b="0"/>
                                  <wp:docPr id="55" name="Picture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795" cy="137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3D2D813" id="Text Box 53" o:spid="_x0000_s1033" type="#_x0000_t202" style="position:absolute;left:0;text-align:left;margin-left:351.25pt;margin-top:4.8pt;width:29pt;height:26.8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" filled="f" stroked="f" strokeweight=".5pt">
                <v:textbox>
                  <w:txbxContent>
                    <w:p w:rsidR="00DA2787" w:rsidRDefault="00DA2787" w:rsidP="00DA2787">
                      <w:r>
                        <w:rPr>
                          <w:lang w:val="en-US"/>
                        </w:rPr>
                        <w:t>9</w:t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70EC1754" wp14:editId="2C47EC79">
                            <wp:extent cx="179070" cy="165794"/>
                            <wp:effectExtent l="0" t="0" r="0" b="0"/>
                            <wp:docPr id="54" name="Picture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070" cy="1657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5E47BAA4" wp14:editId="00D019DF">
                            <wp:extent cx="137795" cy="137795"/>
                            <wp:effectExtent l="0" t="0" r="0" b="0"/>
                            <wp:docPr id="55" name="Picture 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795" cy="137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2197D11" wp14:editId="76DFAEF1">
                <wp:simplePos x="0" y="0"/>
                <wp:positionH relativeFrom="column">
                  <wp:posOffset>4091182</wp:posOffset>
                </wp:positionH>
                <wp:positionV relativeFrom="paragraph">
                  <wp:posOffset>47047</wp:posOffset>
                </wp:positionV>
                <wp:extent cx="368490" cy="341194"/>
                <wp:effectExtent l="0" t="0" r="0" b="1905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490" cy="3411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Default="00DA2787" w:rsidP="00DA2787">
                            <w:r>
                              <w:rPr>
                                <w:lang w:val="en-US"/>
                              </w:rPr>
                              <w:t>8</w:t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6F3473BA" wp14:editId="4A48A786">
                                  <wp:extent cx="179070" cy="165794"/>
                                  <wp:effectExtent l="0" t="0" r="0" b="0"/>
                                  <wp:docPr id="48" name="Picture 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070" cy="1657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604F8A62" wp14:editId="667CAF1C">
                                  <wp:extent cx="137795" cy="137795"/>
                                  <wp:effectExtent l="0" t="0" r="0" b="0"/>
                                  <wp:docPr id="49" name="Picture 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795" cy="137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197D11" id="Text Box 47" o:spid="_x0000_s1034" type="#_x0000_t202" style="position:absolute;left:0;text-align:left;margin-left:322.15pt;margin-top:3.7pt;width:29pt;height:26.8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" filled="f" stroked="f" strokeweight=".5pt">
                <v:textbox>
                  <w:txbxContent>
                    <w:p w:rsidR="00DA2787" w:rsidRDefault="00DA2787" w:rsidP="00DA2787">
                      <w:r>
                        <w:rPr>
                          <w:lang w:val="en-US"/>
                        </w:rPr>
                        <w:t>8</w:t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6F3473BA" wp14:editId="4A48A786">
                            <wp:extent cx="179070" cy="165794"/>
                            <wp:effectExtent l="0" t="0" r="0" b="0"/>
                            <wp:docPr id="48" name="Picture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070" cy="1657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604F8A62" wp14:editId="667CAF1C">
                            <wp:extent cx="137795" cy="137795"/>
                            <wp:effectExtent l="0" t="0" r="0" b="0"/>
                            <wp:docPr id="49" name="Picture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795" cy="137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E475579" wp14:editId="11A701F7">
                <wp:simplePos x="0" y="0"/>
                <wp:positionH relativeFrom="column">
                  <wp:posOffset>3744946</wp:posOffset>
                </wp:positionH>
                <wp:positionV relativeFrom="paragraph">
                  <wp:posOffset>60221</wp:posOffset>
                </wp:positionV>
                <wp:extent cx="368490" cy="341194"/>
                <wp:effectExtent l="0" t="0" r="0" b="1905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490" cy="3411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Default="00DA2787" w:rsidP="00DA2787">
                            <w:r>
                              <w:rPr>
                                <w:lang w:val="en-US"/>
                              </w:rPr>
                              <w:t>7</w:t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784B36BD" wp14:editId="787FF608">
                                  <wp:extent cx="179070" cy="165794"/>
                                  <wp:effectExtent l="0" t="0" r="0" b="0"/>
                                  <wp:docPr id="45" name="Picture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070" cy="1657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600E7708" wp14:editId="25F95DED">
                                  <wp:extent cx="137795" cy="137795"/>
                                  <wp:effectExtent l="0" t="0" r="0" b="0"/>
                                  <wp:docPr id="46" name="Picture 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795" cy="137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E475579" id="Text Box 44" o:spid="_x0000_s1035" type="#_x0000_t202" style="position:absolute;left:0;text-align:left;margin-left:294.9pt;margin-top:4.75pt;width:29pt;height:26.8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" filled="f" stroked="f" strokeweight=".5pt">
                <v:textbox>
                  <w:txbxContent>
                    <w:p w:rsidR="00DA2787" w:rsidRDefault="00DA2787" w:rsidP="00DA2787">
                      <w:r>
                        <w:rPr>
                          <w:lang w:val="en-US"/>
                        </w:rPr>
                        <w:t>7</w:t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784B36BD" wp14:editId="787FF608">
                            <wp:extent cx="179070" cy="165794"/>
                            <wp:effectExtent l="0" t="0" r="0" b="0"/>
                            <wp:docPr id="45" name="Picture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070" cy="1657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600E7708" wp14:editId="25F95DED">
                            <wp:extent cx="137795" cy="137795"/>
                            <wp:effectExtent l="0" t="0" r="0" b="0"/>
                            <wp:docPr id="46" name="Picture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795" cy="137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F030FB6" wp14:editId="437E8EAF">
                <wp:simplePos x="0" y="0"/>
                <wp:positionH relativeFrom="column">
                  <wp:posOffset>3396520</wp:posOffset>
                </wp:positionH>
                <wp:positionV relativeFrom="paragraph">
                  <wp:posOffset>67206</wp:posOffset>
                </wp:positionV>
                <wp:extent cx="368490" cy="341194"/>
                <wp:effectExtent l="0" t="0" r="0" b="1905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490" cy="3411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Default="00DA2787" w:rsidP="00DA2787">
                            <w:r>
                              <w:rPr>
                                <w:lang w:val="en-US"/>
                              </w:rPr>
                              <w:t>6</w:t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3AC2965A" wp14:editId="560EBFDA">
                                  <wp:extent cx="179070" cy="165794"/>
                                  <wp:effectExtent l="0" t="0" r="0" b="0"/>
                                  <wp:docPr id="43" name="Picture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070" cy="16579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0EE30123" wp14:editId="35AF679E">
                                  <wp:extent cx="137795" cy="137795"/>
                                  <wp:effectExtent l="0" t="0" r="0" b="0"/>
                                  <wp:docPr id="42" name="Picture 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795" cy="137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F030FB6" id="Text Box 41" o:spid="_x0000_s1036" type="#_x0000_t202" style="position:absolute;left:0;text-align:left;margin-left:267.45pt;margin-top:5.3pt;width:29pt;height:26.8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" filled="f" stroked="f" strokeweight=".5pt">
                <v:textbox>
                  <w:txbxContent>
                    <w:p w:rsidR="00DA2787" w:rsidRDefault="00DA2787" w:rsidP="00DA2787">
                      <w:r>
                        <w:rPr>
                          <w:lang w:val="en-US"/>
                        </w:rPr>
                        <w:t>6</w:t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3AC2965A" wp14:editId="560EBFDA">
                            <wp:extent cx="179070" cy="165794"/>
                            <wp:effectExtent l="0" t="0" r="0" b="0"/>
                            <wp:docPr id="43" name="Picture 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070" cy="16579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0EE30123" wp14:editId="35AF679E">
                            <wp:extent cx="137795" cy="137795"/>
                            <wp:effectExtent l="0" t="0" r="0" b="0"/>
                            <wp:docPr id="42" name="Picture 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795" cy="137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934BA0C" wp14:editId="26D23C79">
                <wp:simplePos x="0" y="0"/>
                <wp:positionH relativeFrom="column">
                  <wp:posOffset>2971629</wp:posOffset>
                </wp:positionH>
                <wp:positionV relativeFrom="paragraph">
                  <wp:posOffset>72134</wp:posOffset>
                </wp:positionV>
                <wp:extent cx="368490" cy="341194"/>
                <wp:effectExtent l="0" t="0" r="0" b="1905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490" cy="3411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Default="00DA2787" w:rsidP="00DA2787">
                            <w:r>
                              <w:rPr>
                                <w:lang w:val="en-US"/>
                              </w:rPr>
                              <w:t>5</w:t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1D0931A9" wp14:editId="04C2EF00">
                                  <wp:extent cx="137795" cy="137795"/>
                                  <wp:effectExtent l="0" t="0" r="0" b="0"/>
                                  <wp:docPr id="40" name="Picture 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795" cy="137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934BA0C" id="Text Box 39" o:spid="_x0000_s1037" type="#_x0000_t202" style="position:absolute;left:0;text-align:left;margin-left:234pt;margin-top:5.7pt;width:29pt;height:26.8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" filled="f" stroked="f" strokeweight=".5pt">
                <v:textbox>
                  <w:txbxContent>
                    <w:p w:rsidR="00DA2787" w:rsidRDefault="00DA2787" w:rsidP="00DA2787">
                      <w:r>
                        <w:rPr>
                          <w:lang w:val="en-US"/>
                        </w:rPr>
                        <w:t>5</w:t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1D0931A9" wp14:editId="04C2EF00">
                            <wp:extent cx="137795" cy="137795"/>
                            <wp:effectExtent l="0" t="0" r="0" b="0"/>
                            <wp:docPr id="40" name="Picture 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795" cy="137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A66A6D3" wp14:editId="7F1AE7AE">
                <wp:simplePos x="0" y="0"/>
                <wp:positionH relativeFrom="column">
                  <wp:posOffset>2516476</wp:posOffset>
                </wp:positionH>
                <wp:positionV relativeFrom="paragraph">
                  <wp:posOffset>81100</wp:posOffset>
                </wp:positionV>
                <wp:extent cx="327025" cy="320040"/>
                <wp:effectExtent l="0" t="0" r="0" b="381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02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Default="00DA2787" w:rsidP="00DA2787">
                            <w:r>
                              <w:rPr>
                                <w:lang w:val="en-US"/>
                              </w:rPr>
                              <w:t>4</w:t>
                            </w:r>
                            <w:r w:rsidRPr="00785907">
                              <w:rPr>
                                <w:noProof/>
                                <w:lang w:val="en-US"/>
                              </w:rPr>
                              <w:drawing>
                                <wp:inline distT="0" distB="0" distL="0" distR="0" wp14:anchorId="6238005B" wp14:editId="19728C56">
                                  <wp:extent cx="137795" cy="137795"/>
                                  <wp:effectExtent l="0" t="0" r="0" b="0"/>
                                  <wp:docPr id="38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795" cy="1377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A66A6D3" id="Text Box 37" o:spid="_x0000_s1038" type="#_x0000_t202" style="position:absolute;left:0;text-align:left;margin-left:198.15pt;margin-top:6.4pt;width:25.75pt;height:25.2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" filled="f" stroked="f" strokeweight=".5pt">
                <v:textbox>
                  <w:txbxContent>
                    <w:p w:rsidR="00DA2787" w:rsidRDefault="00DA2787" w:rsidP="00DA2787">
                      <w:r>
                        <w:rPr>
                          <w:lang w:val="en-US"/>
                        </w:rPr>
                        <w:t>4</w:t>
                      </w:r>
                      <w:r w:rsidRPr="00785907">
                        <w:rPr>
                          <w:noProof/>
                        </w:rPr>
                        <w:drawing>
                          <wp:inline distT="0" distB="0" distL="0" distR="0" wp14:anchorId="6238005B" wp14:editId="19728C56">
                            <wp:extent cx="137795" cy="137795"/>
                            <wp:effectExtent l="0" t="0" r="0" b="0"/>
                            <wp:docPr id="38" name="Pictur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7795" cy="1377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6370827" wp14:editId="4840A971">
                <wp:simplePos x="0" y="0"/>
                <wp:positionH relativeFrom="column">
                  <wp:posOffset>2045524</wp:posOffset>
                </wp:positionH>
                <wp:positionV relativeFrom="paragraph">
                  <wp:posOffset>54317</wp:posOffset>
                </wp:positionV>
                <wp:extent cx="327025" cy="320040"/>
                <wp:effectExtent l="0" t="0" r="0" b="381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02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Pr="00DA2787" w:rsidRDefault="00DA2787" w:rsidP="00DA278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6370827" id="Text Box 28" o:spid="_x0000_s1039" type="#_x0000_t202" style="position:absolute;left:0;text-align:left;margin-left:161.05pt;margin-top:4.3pt;width:25.75pt;height:25.2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" filled="f" stroked="f" strokeweight=".5pt">
                <v:textbox>
                  <w:txbxContent>
                    <w:p w:rsidR="00DA2787" w:rsidRPr="00DA2787" w:rsidRDefault="00DA2787" w:rsidP="00DA278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3B135C1" wp14:editId="706827EB">
                <wp:simplePos x="0" y="0"/>
                <wp:positionH relativeFrom="column">
                  <wp:posOffset>1553931</wp:posOffset>
                </wp:positionH>
                <wp:positionV relativeFrom="paragraph">
                  <wp:posOffset>67082</wp:posOffset>
                </wp:positionV>
                <wp:extent cx="327025" cy="320040"/>
                <wp:effectExtent l="0" t="0" r="0" b="381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02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Pr="00DA2787" w:rsidRDefault="00DA2787" w:rsidP="00DA278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B135C1" id="Text Box 33" o:spid="_x0000_s1040" type="#_x0000_t202" style="position:absolute;left:0;text-align:left;margin-left:122.35pt;margin-top:5.3pt;width:25.75pt;height:25.2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" filled="f" stroked="f" strokeweight=".5pt">
                <v:textbox>
                  <w:txbxContent>
                    <w:p w:rsidR="00DA2787" w:rsidRPr="00DA2787" w:rsidRDefault="00DA2787" w:rsidP="00DA278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6D0577B" wp14:editId="61B9064A">
                <wp:simplePos x="0" y="0"/>
                <wp:positionH relativeFrom="column">
                  <wp:posOffset>1067435</wp:posOffset>
                </wp:positionH>
                <wp:positionV relativeFrom="paragraph">
                  <wp:posOffset>22699</wp:posOffset>
                </wp:positionV>
                <wp:extent cx="327025" cy="320040"/>
                <wp:effectExtent l="0" t="0" r="0" b="381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025" cy="3200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A2787" w:rsidRPr="00DA2787" w:rsidRDefault="00DA2787" w:rsidP="00DA278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D0577B" id="Text Box 24" o:spid="_x0000_s1041" type="#_x0000_t202" style="position:absolute;left:0;text-align:left;margin-left:84.05pt;margin-top:1.8pt;width:25.75pt;height:25.2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" filled="f" stroked="f" strokeweight=".5pt">
                <v:textbox>
                  <w:txbxContent>
                    <w:p w:rsidR="00DA2787" w:rsidRPr="00DA2787" w:rsidRDefault="00DA2787" w:rsidP="00DA2787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2332159" wp14:editId="4E930C5A">
                <wp:simplePos x="0" y="0"/>
                <wp:positionH relativeFrom="column">
                  <wp:posOffset>3797290</wp:posOffset>
                </wp:positionH>
                <wp:positionV relativeFrom="paragraph">
                  <wp:posOffset>80854</wp:posOffset>
                </wp:positionV>
                <wp:extent cx="293427" cy="266131"/>
                <wp:effectExtent l="0" t="0" r="11430" b="19685"/>
                <wp:wrapNone/>
                <wp:docPr id="19" name="Oval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7" cy="266131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2332159" id="Oval 19" o:spid="_x0000_s1042" style="position:absolute;left:0;text-align:left;margin-left:299pt;margin-top:6.35pt;width:23.1pt;height:20.9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A4DBB4C" wp14:editId="13175450">
                <wp:simplePos x="0" y="0"/>
                <wp:positionH relativeFrom="column">
                  <wp:posOffset>4133035</wp:posOffset>
                </wp:positionH>
                <wp:positionV relativeFrom="paragraph">
                  <wp:posOffset>74001</wp:posOffset>
                </wp:positionV>
                <wp:extent cx="293427" cy="266131"/>
                <wp:effectExtent l="0" t="0" r="11430" b="19685"/>
                <wp:wrapNone/>
                <wp:docPr id="58" name="Oval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7" cy="266131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A4DBB4C" id="Oval 58" o:spid="_x0000_s1043" style="position:absolute;left:0;text-align:left;margin-left:325.45pt;margin-top:5.85pt;width:23.1pt;height:20.9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10A44BA" wp14:editId="01FB47E0">
                <wp:simplePos x="0" y="0"/>
                <wp:positionH relativeFrom="column">
                  <wp:posOffset>4528630</wp:posOffset>
                </wp:positionH>
                <wp:positionV relativeFrom="paragraph">
                  <wp:posOffset>80825</wp:posOffset>
                </wp:positionV>
                <wp:extent cx="293427" cy="266131"/>
                <wp:effectExtent l="0" t="0" r="11430" b="19685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7" cy="266131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10A44BA" id="Oval 22" o:spid="_x0000_s1044" style="position:absolute;left:0;text-align:left;margin-left:356.6pt;margin-top:6.35pt;width:23.1pt;height:20.9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001079D" wp14:editId="628DC997">
                <wp:simplePos x="0" y="0"/>
                <wp:positionH relativeFrom="column">
                  <wp:posOffset>4965520</wp:posOffset>
                </wp:positionH>
                <wp:positionV relativeFrom="paragraph">
                  <wp:posOffset>103505</wp:posOffset>
                </wp:positionV>
                <wp:extent cx="293427" cy="266131"/>
                <wp:effectExtent l="0" t="0" r="11430" b="19685"/>
                <wp:wrapNone/>
                <wp:docPr id="23" name="Oval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7" cy="266131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001079D" id="Oval 23" o:spid="_x0000_s1045" style="position:absolute;left:0;text-align:left;margin-left:391pt;margin-top:8.15pt;width:23.1pt;height:20.9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47B9635" wp14:editId="443E6A70">
                <wp:simplePos x="0" y="0"/>
                <wp:positionH relativeFrom="column">
                  <wp:posOffset>3448742</wp:posOffset>
                </wp:positionH>
                <wp:positionV relativeFrom="paragraph">
                  <wp:posOffset>83337</wp:posOffset>
                </wp:positionV>
                <wp:extent cx="293427" cy="266131"/>
                <wp:effectExtent l="0" t="0" r="11430" b="19685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3427" cy="266131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47B9635" id="Oval 15" o:spid="_x0000_s1046" style="position:absolute;left:0;text-align:left;margin-left:271.55pt;margin-top:6.55pt;width:23.1pt;height:20.9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98615D8" wp14:editId="1800BA11">
                <wp:simplePos x="0" y="0"/>
                <wp:positionH relativeFrom="margin">
                  <wp:posOffset>3019776</wp:posOffset>
                </wp:positionH>
                <wp:positionV relativeFrom="paragraph">
                  <wp:posOffset>91753</wp:posOffset>
                </wp:positionV>
                <wp:extent cx="272955" cy="259307"/>
                <wp:effectExtent l="0" t="0" r="13335" b="26670"/>
                <wp:wrapNone/>
                <wp:docPr id="26" name="Oval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2955" cy="259307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298615D8" id="Oval 26" o:spid="_x0000_s1047" style="position:absolute;left:0;text-align:left;margin-left:237.8pt;margin-top:7.2pt;width:21.5pt;height:20.4pt;z-index: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anchorx="margin"/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EEED34C" wp14:editId="5B2D027E">
                <wp:simplePos x="0" y="0"/>
                <wp:positionH relativeFrom="column">
                  <wp:posOffset>2534484</wp:posOffset>
                </wp:positionH>
                <wp:positionV relativeFrom="paragraph">
                  <wp:posOffset>91592</wp:posOffset>
                </wp:positionV>
                <wp:extent cx="286603" cy="266131"/>
                <wp:effectExtent l="0" t="0" r="18415" b="19685"/>
                <wp:wrapNone/>
                <wp:docPr id="25" name="Oval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6603" cy="266131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EEED34C" id="Oval 25" o:spid="_x0000_s1048" style="position:absolute;left:0;text-align:left;margin-left:199.55pt;margin-top:7.2pt;width:22.55pt;height:20.9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8C58D96" wp14:editId="7DD5B052">
                <wp:simplePos x="0" y="0"/>
                <wp:positionH relativeFrom="column">
                  <wp:posOffset>2049335</wp:posOffset>
                </wp:positionH>
                <wp:positionV relativeFrom="paragraph">
                  <wp:posOffset>80484</wp:posOffset>
                </wp:positionV>
                <wp:extent cx="307074" cy="272955"/>
                <wp:effectExtent l="0" t="0" r="17145" b="13335"/>
                <wp:wrapNone/>
                <wp:docPr id="21" name="Ov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7074" cy="27295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8C58D96" id="Oval 21" o:spid="_x0000_s1049" style="position:absolute;left:0;text-align:left;margin-left:161.35pt;margin-top:6.35pt;width:24.2pt;height:21.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9DA2B29" wp14:editId="11B670A1">
                <wp:simplePos x="0" y="0"/>
                <wp:positionH relativeFrom="column">
                  <wp:posOffset>1577681</wp:posOffset>
                </wp:positionH>
                <wp:positionV relativeFrom="paragraph">
                  <wp:posOffset>79053</wp:posOffset>
                </wp:positionV>
                <wp:extent cx="300251" cy="259307"/>
                <wp:effectExtent l="0" t="0" r="24130" b="26670"/>
                <wp:wrapNone/>
                <wp:docPr id="27" name="Oval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0251" cy="259307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9DA2B29" id="Oval 27" o:spid="_x0000_s1050" style="position:absolute;left:0;text-align:left;margin-left:124.25pt;margin-top:6.2pt;width:23.65pt;height:20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0B94D3" wp14:editId="1A592F4E">
                <wp:simplePos x="0" y="0"/>
                <wp:positionH relativeFrom="column">
                  <wp:posOffset>1094740</wp:posOffset>
                </wp:positionH>
                <wp:positionV relativeFrom="paragraph">
                  <wp:posOffset>48099</wp:posOffset>
                </wp:positionV>
                <wp:extent cx="279779" cy="272955"/>
                <wp:effectExtent l="0" t="0" r="25400" b="13335"/>
                <wp:wrapNone/>
                <wp:docPr id="31" name="Oval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779" cy="272955"/>
                        </a:xfrm>
                        <a:prstGeom prst="ellipse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DA2787" w:rsidP="00DA2787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F0B94D3" id="Oval 31" o:spid="_x0000_s1051" style="position:absolute;left:0;text-align:left;margin-left:86.2pt;margin-top:3.8pt;width:22.05pt;height:21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" fillcolor="#8eaadb [1940]" strokecolor="#1f3763 [1604]" strokeweight="1pt">
                <v:stroke joinstyle="miter"/>
                <v:textbox>
                  <w:txbxContent>
                    <w:p w:rsidR="00DA2787" w:rsidRPr="00C14873" w:rsidRDefault="00DA2787" w:rsidP="00DA2787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 w:rsidR="00DA2787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1090B661" wp14:editId="1AB152A0">
                <wp:simplePos x="0" y="0"/>
                <wp:positionH relativeFrom="margin">
                  <wp:align>right</wp:align>
                </wp:positionH>
                <wp:positionV relativeFrom="paragraph">
                  <wp:posOffset>128668</wp:posOffset>
                </wp:positionV>
                <wp:extent cx="737616" cy="268605"/>
                <wp:effectExtent l="0" t="0" r="24765" b="1714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616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7B5AAD" w:rsidRDefault="007B5AAD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30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090B661" id="Rectangle 17" o:spid="_x0000_s1052" style="position:absolute;left:0;text-align:left;margin-left:6.9pt;margin-top:10.15pt;width:58.1pt;height:21.15pt;z-index:251686912;visibility:visible;mso-wrap-style:square;mso-width-percent:0;mso-wrap-distance-left:9pt;mso-wrap-distance-top:0;mso-wrap-distance-right:9pt;mso-wrap-distance-bottom:0;mso-position-horizontal:right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" fillcolor="#d9e2f3 [660]" strokecolor="#9cc2e5 [1944]" strokeweight="1pt">
                <v:textbox>
                  <w:txbxContent>
                    <w:p w:rsidR="00DA2787" w:rsidRPr="007B5AAD" w:rsidRDefault="007B5AAD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30 : 3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DA2787" w:rsidRPr="00EF50FA" w:rsidRDefault="00DA2787" w:rsidP="00DA2787">
      <w:pPr>
        <w:rPr>
          <w:sz w:val="26"/>
          <w:szCs w:val="26"/>
        </w:rPr>
      </w:pPr>
    </w:p>
    <w:p w:rsidR="00DA2787" w:rsidRPr="00EF50FA" w:rsidRDefault="00DA2787" w:rsidP="00DA2787">
      <w:pPr>
        <w:pStyle w:val="ListParagraph"/>
        <w:tabs>
          <w:tab w:val="left" w:pos="9072"/>
        </w:tabs>
        <w:jc w:val="left"/>
        <w:rPr>
          <w:sz w:val="26"/>
          <w:szCs w:val="26"/>
        </w:rPr>
      </w:pP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FBB7E1F" wp14:editId="76E2355D">
                <wp:simplePos x="0" y="0"/>
                <wp:positionH relativeFrom="column">
                  <wp:posOffset>4565142</wp:posOffset>
                </wp:positionH>
                <wp:positionV relativeFrom="paragraph">
                  <wp:posOffset>129159</wp:posOffset>
                </wp:positionV>
                <wp:extent cx="737616" cy="268605"/>
                <wp:effectExtent l="0" t="0" r="24765" b="17145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7616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7B5AAD" w:rsidRDefault="007B5AAD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27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FBB7E1F" id="Rectangle 29" o:spid="_x0000_s1053" style="position:absolute;left:0;text-align:left;margin-left:359.45pt;margin-top:10.15pt;width:58.1pt;height:21.1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" fillcolor="#d9e2f3 [660]" strokecolor="#9cc2e5 [1944]" strokeweight="1pt">
                <v:textbox>
                  <w:txbxContent>
                    <w:p w:rsidR="00DA2787" w:rsidRPr="007B5AAD" w:rsidRDefault="007B5AAD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27 : 3</w:t>
                      </w:r>
                    </w:p>
                  </w:txbxContent>
                </v:textbox>
              </v:rect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F262346" wp14:editId="5524233F">
                <wp:simplePos x="0" y="0"/>
                <wp:positionH relativeFrom="column">
                  <wp:posOffset>3333750</wp:posOffset>
                </wp:positionH>
                <wp:positionV relativeFrom="paragraph">
                  <wp:posOffset>123063</wp:posOffset>
                </wp:positionV>
                <wp:extent cx="755904" cy="268605"/>
                <wp:effectExtent l="0" t="0" r="25400" b="1714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904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7B5AAD" w:rsidP="00DA2787">
                            <w:pPr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12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  <w:r w:rsidR="00DA2787">
                              <w:rPr>
                                <w:color w:val="000000" w:themeColor="text1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F262346" id="Rectangle 16" o:spid="_x0000_s1054" style="position:absolute;left:0;text-align:left;margin-left:262.5pt;margin-top:9.7pt;width:59.5pt;height:21.1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" fillcolor="#d9e2f3 [660]" strokecolor="#9cc2e5 [1944]" strokeweight="1pt">
                <v:textbox>
                  <w:txbxContent>
                    <w:p w:rsidR="00DA2787" w:rsidRPr="00C14873" w:rsidRDefault="007B5AAD" w:rsidP="00DA2787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12 : 3</w:t>
                      </w:r>
                      <w:r w:rsidR="00DA2787">
                        <w:rPr>
                          <w:color w:val="000000" w:themeColor="text1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6691A86" wp14:editId="692B836F">
                <wp:simplePos x="0" y="0"/>
                <wp:positionH relativeFrom="column">
                  <wp:posOffset>2224278</wp:posOffset>
                </wp:positionH>
                <wp:positionV relativeFrom="paragraph">
                  <wp:posOffset>129159</wp:posOffset>
                </wp:positionV>
                <wp:extent cx="731520" cy="268605"/>
                <wp:effectExtent l="0" t="0" r="11430" b="1714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0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C14873" w:rsidRDefault="007B5AAD" w:rsidP="00DA2787">
                            <w:pPr>
                              <w:rPr>
                                <w:color w:val="000000" w:themeColor="text1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18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  <w:r w:rsidR="00DA2787">
                              <w:rPr>
                                <w:color w:val="000000" w:themeColor="text1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6691A86" id="Rectangle 30" o:spid="_x0000_s1055" style="position:absolute;left:0;text-align:left;margin-left:175.15pt;margin-top:10.15pt;width:57.6pt;height:21.1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" fillcolor="#d9e2f3 [660]" strokecolor="#9cc2e5 [1944]" strokeweight="1pt">
                <v:textbox>
                  <w:txbxContent>
                    <w:p w:rsidR="00DA2787" w:rsidRPr="00C14873" w:rsidRDefault="007B5AAD" w:rsidP="00DA2787">
                      <w:pPr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18 : 3</w:t>
                      </w:r>
                      <w:r w:rsidR="00DA2787">
                        <w:rPr>
                          <w:color w:val="000000" w:themeColor="text1"/>
                        </w:rP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55E23B9" wp14:editId="478D4759">
                <wp:simplePos x="0" y="0"/>
                <wp:positionH relativeFrom="column">
                  <wp:posOffset>1047623</wp:posOffset>
                </wp:positionH>
                <wp:positionV relativeFrom="paragraph">
                  <wp:posOffset>116586</wp:posOffset>
                </wp:positionV>
                <wp:extent cx="768096" cy="268605"/>
                <wp:effectExtent l="0" t="0" r="13335" b="17145"/>
                <wp:wrapNone/>
                <wp:docPr id="32" name="Rectangle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8096" cy="268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A2787" w:rsidRPr="007B5AAD" w:rsidRDefault="007B5AAD" w:rsidP="00DA2787">
                            <w:pPr>
                              <w:rPr>
                                <w:color w:val="000000" w:themeColor="text1"/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>24 :</w:t>
                            </w:r>
                            <w:proofErr w:type="gramEnd"/>
                            <w:r>
                              <w:rPr>
                                <w:color w:val="000000" w:themeColor="text1"/>
                                <w:lang w:val="en-US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55E23B9" id="Rectangle 32" o:spid="_x0000_s1056" style="position:absolute;left:0;text-align:left;margin-left:82.5pt;margin-top:9.2pt;width:60.5pt;height:21.15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" fillcolor="#d9e2f3 [660]" strokecolor="#9cc2e5 [1944]" strokeweight="1pt">
                <v:textbox>
                  <w:txbxContent>
                    <w:p w:rsidR="00DA2787" w:rsidRPr="007B5AAD" w:rsidRDefault="007B5AAD" w:rsidP="00DA2787">
                      <w:pPr>
                        <w:rPr>
                          <w:color w:val="000000" w:themeColor="text1"/>
                          <w:lang w:val="en-US"/>
                        </w:rPr>
                      </w:pPr>
                      <w:r>
                        <w:rPr>
                          <w:color w:val="000000" w:themeColor="text1"/>
                          <w:lang w:val="en-US"/>
                        </w:rPr>
                        <w:t>24 : 3</w:t>
                      </w:r>
                    </w:p>
                  </w:txbxContent>
                </v:textbox>
              </v:rect>
            </w:pict>
          </mc:Fallback>
        </mc:AlternateContent>
      </w:r>
      <w:r w:rsidRPr="00EF50FA">
        <w:rPr>
          <w:sz w:val="26"/>
          <w:szCs w:val="26"/>
        </w:rPr>
        <w:tab/>
      </w:r>
    </w:p>
    <w:p w:rsidR="00DA2787" w:rsidRPr="00EF50FA" w:rsidRDefault="00DA2787" w:rsidP="00DA2787">
      <w:pPr>
        <w:pStyle w:val="ListParagraph"/>
        <w:tabs>
          <w:tab w:val="left" w:pos="6420"/>
        </w:tabs>
        <w:jc w:val="left"/>
        <w:rPr>
          <w:sz w:val="26"/>
          <w:szCs w:val="26"/>
        </w:rPr>
      </w:pPr>
    </w:p>
    <w:p w:rsidR="00DA2787" w:rsidRPr="00EF50FA" w:rsidRDefault="007B5AAD" w:rsidP="007B5AAD">
      <w:pPr>
        <w:pStyle w:val="ListParagraph"/>
        <w:numPr>
          <w:ilvl w:val="0"/>
          <w:numId w:val="1"/>
        </w:numPr>
        <w:tabs>
          <w:tab w:val="center" w:pos="4986"/>
        </w:tabs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>a) Có 30 học sinh chia đều thành 3 tổ. Hỏi mỗi tổ có bao nhiêu học sinh?</w:t>
      </w:r>
    </w:p>
    <w:p w:rsidR="007B5AAD" w:rsidRPr="00EF50FA" w:rsidRDefault="007B5AAD" w:rsidP="007B5AAD">
      <w:pPr>
        <w:pStyle w:val="ListParagraph"/>
        <w:tabs>
          <w:tab w:val="center" w:pos="4986"/>
        </w:tabs>
        <w:spacing w:line="240" w:lineRule="auto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>Bài giải</w:t>
      </w:r>
    </w:p>
    <w:p w:rsidR="007B5AAD" w:rsidRPr="00EF50FA" w:rsidRDefault="007B5AAD" w:rsidP="007B5AAD">
      <w:pPr>
        <w:spacing w:after="80" w:line="240" w:lineRule="auto"/>
        <w:rPr>
          <w:sz w:val="26"/>
          <w:szCs w:val="26"/>
        </w:rPr>
      </w:pPr>
      <w:r w:rsidRPr="00EF50FA">
        <w:rPr>
          <w:sz w:val="26"/>
          <w:szCs w:val="26"/>
          <w:lang w:val="en-US"/>
        </w:rPr>
        <w:t xml:space="preserve">    </w:t>
      </w:r>
      <w:r w:rsidRPr="00EF50FA">
        <w:rPr>
          <w:sz w:val="26"/>
          <w:szCs w:val="26"/>
        </w:rPr>
        <w:t>………………………………………………………………………………</w:t>
      </w:r>
    </w:p>
    <w:p w:rsidR="007B5AAD" w:rsidRPr="00EF50FA" w:rsidRDefault="007B5AAD" w:rsidP="007B5AAD">
      <w:pPr>
        <w:spacing w:after="80" w:line="240" w:lineRule="auto"/>
        <w:rPr>
          <w:sz w:val="26"/>
          <w:szCs w:val="26"/>
        </w:rPr>
      </w:pPr>
      <w:r w:rsidRPr="00EF50FA">
        <w:rPr>
          <w:sz w:val="26"/>
          <w:szCs w:val="26"/>
        </w:rPr>
        <w:t xml:space="preserve">      ………………………………………………………………………………</w:t>
      </w:r>
    </w:p>
    <w:p w:rsidR="007B5AAD" w:rsidRPr="00EF50FA" w:rsidRDefault="007B5AAD" w:rsidP="007B5AAD">
      <w:pPr>
        <w:spacing w:after="80" w:line="240" w:lineRule="auto"/>
        <w:rPr>
          <w:sz w:val="26"/>
          <w:szCs w:val="26"/>
        </w:rPr>
      </w:pPr>
      <w:r w:rsidRPr="00EF50FA">
        <w:rPr>
          <w:sz w:val="26"/>
          <w:szCs w:val="26"/>
        </w:rPr>
        <w:t xml:space="preserve">      ………………………………………………………………………………</w:t>
      </w:r>
    </w:p>
    <w:p w:rsidR="007B5AAD" w:rsidRPr="00EF50FA" w:rsidRDefault="007B5AAD" w:rsidP="007B5AAD">
      <w:pPr>
        <w:pStyle w:val="ListParagraph"/>
        <w:numPr>
          <w:ilvl w:val="0"/>
          <w:numId w:val="3"/>
        </w:numPr>
        <w:tabs>
          <w:tab w:val="center" w:pos="4986"/>
        </w:tabs>
        <w:spacing w:line="240" w:lineRule="auto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 xml:space="preserve">Có 30 học sinh chia đều thành các nhóm, mỗi nhóm có 3 học sinh. </w:t>
      </w:r>
    </w:p>
    <w:p w:rsidR="007B5AAD" w:rsidRPr="00EF50FA" w:rsidRDefault="007B5AAD" w:rsidP="007B5AAD">
      <w:pPr>
        <w:pStyle w:val="ListParagraph"/>
        <w:tabs>
          <w:tab w:val="center" w:pos="4986"/>
        </w:tabs>
        <w:spacing w:line="240" w:lineRule="auto"/>
        <w:ind w:left="1080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 xml:space="preserve">Hỏi có tất cả mấy nhóm?                                             </w:t>
      </w:r>
    </w:p>
    <w:p w:rsidR="007B5AAD" w:rsidRPr="00EF50FA" w:rsidRDefault="007B5AAD" w:rsidP="007B5AAD">
      <w:pPr>
        <w:pStyle w:val="ListParagraph"/>
        <w:tabs>
          <w:tab w:val="center" w:pos="4986"/>
        </w:tabs>
        <w:spacing w:line="240" w:lineRule="auto"/>
        <w:ind w:left="1080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>Bài giải</w:t>
      </w:r>
    </w:p>
    <w:p w:rsidR="007B5AAD" w:rsidRPr="00EF50FA" w:rsidRDefault="007B5AAD" w:rsidP="007B5AAD">
      <w:pPr>
        <w:spacing w:after="80" w:line="240" w:lineRule="auto"/>
        <w:rPr>
          <w:sz w:val="26"/>
          <w:szCs w:val="26"/>
        </w:rPr>
      </w:pPr>
      <w:r w:rsidRPr="00EF50FA">
        <w:rPr>
          <w:sz w:val="26"/>
          <w:szCs w:val="26"/>
          <w:lang w:val="en-US"/>
        </w:rPr>
        <w:t xml:space="preserve">   </w:t>
      </w:r>
      <w:r w:rsidRPr="00EF50FA">
        <w:rPr>
          <w:sz w:val="26"/>
          <w:szCs w:val="26"/>
        </w:rPr>
        <w:t>………………………………………………………………………………</w:t>
      </w:r>
    </w:p>
    <w:p w:rsidR="007B5AAD" w:rsidRPr="00EF50FA" w:rsidRDefault="007B5AAD" w:rsidP="007B5AAD">
      <w:pPr>
        <w:spacing w:after="80" w:line="240" w:lineRule="auto"/>
        <w:rPr>
          <w:sz w:val="26"/>
          <w:szCs w:val="26"/>
        </w:rPr>
      </w:pPr>
      <w:r w:rsidRPr="00EF50FA">
        <w:rPr>
          <w:sz w:val="26"/>
          <w:szCs w:val="26"/>
        </w:rPr>
        <w:t xml:space="preserve">      ………………………………………………………………………………</w:t>
      </w:r>
    </w:p>
    <w:p w:rsidR="007B5AAD" w:rsidRPr="00EF50FA" w:rsidRDefault="007B5AAD" w:rsidP="007B5AAD">
      <w:pPr>
        <w:spacing w:after="80" w:line="240" w:lineRule="auto"/>
        <w:rPr>
          <w:sz w:val="26"/>
          <w:szCs w:val="26"/>
        </w:rPr>
      </w:pPr>
      <w:r w:rsidRPr="00EF50FA">
        <w:rPr>
          <w:sz w:val="26"/>
          <w:szCs w:val="26"/>
        </w:rPr>
        <w:t xml:space="preserve">      ………………………………………………………………………………</w:t>
      </w:r>
    </w:p>
    <w:p w:rsidR="007B5AAD" w:rsidRPr="00DE198C" w:rsidRDefault="007B5AAD" w:rsidP="007B5AAD">
      <w:pPr>
        <w:pStyle w:val="ListParagraph"/>
        <w:numPr>
          <w:ilvl w:val="0"/>
          <w:numId w:val="1"/>
        </w:numPr>
        <w:tabs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E198C">
        <w:rPr>
          <w:b/>
          <w:sz w:val="26"/>
          <w:szCs w:val="26"/>
          <w:lang w:val="en-US"/>
        </w:rPr>
        <w:t xml:space="preserve">a) Viết dấu (x) vào ô trống dưới hình đã tô màu </w:t>
      </w:r>
      <w:r w:rsidRPr="00DE198C">
        <w:rPr>
          <w:b/>
          <w:position w:val="-26"/>
          <w:sz w:val="26"/>
          <w:szCs w:val="26"/>
          <w:lang w:val="en-US"/>
        </w:rPr>
        <w:object w:dxaOrig="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33.75pt" o:ole="">
            <v:imagedata r:id="rId11" o:title=""/>
          </v:shape>
          <o:OLEObject Type="Embed" ProgID="Equation.DSMT4" ShapeID="_x0000_i1025" DrawAspect="Content" ObjectID="_1644837425" r:id="rId12"/>
        </w:object>
      </w:r>
      <w:r w:rsidRPr="00DE198C">
        <w:rPr>
          <w:b/>
          <w:sz w:val="26"/>
          <w:szCs w:val="26"/>
          <w:lang w:val="en-US"/>
        </w:rPr>
        <w:t xml:space="preserve"> hình đó:</w:t>
      </w:r>
    </w:p>
    <w:p w:rsidR="007B5AAD" w:rsidRPr="00EF50FA" w:rsidRDefault="00DF4152" w:rsidP="007B5AAD">
      <w:pPr>
        <w:pStyle w:val="ListParagraph"/>
        <w:tabs>
          <w:tab w:val="center" w:pos="4986"/>
        </w:tabs>
        <w:jc w:val="left"/>
        <w:rPr>
          <w:sz w:val="26"/>
          <w:szCs w:val="26"/>
          <w:lang w:val="en-US"/>
        </w:rPr>
      </w:pP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1174FDE" wp14:editId="765F977D">
                <wp:simplePos x="0" y="0"/>
                <wp:positionH relativeFrom="rightMargin">
                  <wp:align>left</wp:align>
                </wp:positionH>
                <wp:positionV relativeFrom="paragraph">
                  <wp:posOffset>865799</wp:posOffset>
                </wp:positionV>
                <wp:extent cx="225188" cy="191069"/>
                <wp:effectExtent l="0" t="0" r="22860" b="19050"/>
                <wp:wrapNone/>
                <wp:docPr id="81" name="Rectangle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C865901" id="Rectangle 81" o:spid="_x0000_s1026" style="position:absolute;margin-left:0;margin-top:68.15pt;width:17.75pt;height:15.05pt;z-index:251726848;visibility:visible;mso-wrap-style:square;mso-wrap-distance-left:9pt;mso-wrap-distance-top:0;mso-wrap-distance-right:9pt;mso-wrap-distance-bottom:0;mso-position-horizontal:left;mso-position-horizontal-relative:right-margin-area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" fillcolor="white [3201]" strokecolor="#70ad47 [3209]" strokeweight="1pt">
                <w10:wrap anchorx="margin"/>
              </v:rect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3888354" wp14:editId="67230435">
                <wp:simplePos x="0" y="0"/>
                <wp:positionH relativeFrom="column">
                  <wp:posOffset>4945389</wp:posOffset>
                </wp:positionH>
                <wp:positionV relativeFrom="paragraph">
                  <wp:posOffset>845867</wp:posOffset>
                </wp:positionV>
                <wp:extent cx="225188" cy="191069"/>
                <wp:effectExtent l="0" t="0" r="22860" b="19050"/>
                <wp:wrapNone/>
                <wp:docPr id="80" name="Rectangle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2EDA522" id="Rectangle 80" o:spid="_x0000_s1026" style="position:absolute;margin-left:389.4pt;margin-top:66.6pt;width:17.75pt;height:15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C5070FF" wp14:editId="550B9910">
                <wp:simplePos x="0" y="0"/>
                <wp:positionH relativeFrom="column">
                  <wp:posOffset>2993939</wp:posOffset>
                </wp:positionH>
                <wp:positionV relativeFrom="paragraph">
                  <wp:posOffset>832059</wp:posOffset>
                </wp:positionV>
                <wp:extent cx="225188" cy="191069"/>
                <wp:effectExtent l="0" t="0" r="22860" b="19050"/>
                <wp:wrapNone/>
                <wp:docPr id="79" name="Rectangle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7FF0D57" id="Rectangle 79" o:spid="_x0000_s1026" style="position:absolute;margin-left:235.75pt;margin-top:65.5pt;width:17.75pt;height:15.0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681916</wp:posOffset>
                </wp:positionH>
                <wp:positionV relativeFrom="paragraph">
                  <wp:posOffset>823216</wp:posOffset>
                </wp:positionV>
                <wp:extent cx="225188" cy="191069"/>
                <wp:effectExtent l="0" t="0" r="22860" b="19050"/>
                <wp:wrapNone/>
                <wp:docPr id="78" name="Rectangle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188" cy="191069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F612DBB" id="Rectangle 78" o:spid="_x0000_s1026" style="position:absolute;margin-left:132.45pt;margin-top:64.8pt;width:17.75pt;height:15.0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551056</wp:posOffset>
                </wp:positionH>
                <wp:positionV relativeFrom="paragraph">
                  <wp:posOffset>482022</wp:posOffset>
                </wp:positionV>
                <wp:extent cx="511791" cy="0"/>
                <wp:effectExtent l="0" t="0" r="0" b="0"/>
                <wp:wrapNone/>
                <wp:docPr id="77" name="Straight Connector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179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DC0A20E" id="Straight Connector 77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7.1pt,37.95pt" to="477.4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" strokecolor="#4472c4 [3204]" strokeweight=".5pt">
                <v:stroke joinstyle="miter"/>
              </v:line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564704</wp:posOffset>
                </wp:positionH>
                <wp:positionV relativeFrom="paragraph">
                  <wp:posOffset>52117</wp:posOffset>
                </wp:positionV>
                <wp:extent cx="484496" cy="858843"/>
                <wp:effectExtent l="19050" t="19050" r="11430" b="36830"/>
                <wp:wrapNone/>
                <wp:docPr id="76" name="Freeform: Shape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496" cy="858843"/>
                        </a:xfrm>
                        <a:custGeom>
                          <a:avLst/>
                          <a:gdLst>
                            <a:gd name="connsiteX0" fmla="*/ 238836 w 484496"/>
                            <a:gd name="connsiteY0" fmla="*/ 0 h 839338"/>
                            <a:gd name="connsiteX1" fmla="*/ 0 w 484496"/>
                            <a:gd name="connsiteY1" fmla="*/ 436729 h 839338"/>
                            <a:gd name="connsiteX2" fmla="*/ 245660 w 484496"/>
                            <a:gd name="connsiteY2" fmla="*/ 839338 h 839338"/>
                            <a:gd name="connsiteX3" fmla="*/ 484496 w 484496"/>
                            <a:gd name="connsiteY3" fmla="*/ 436729 h 839338"/>
                            <a:gd name="connsiteX4" fmla="*/ 238836 w 484496"/>
                            <a:gd name="connsiteY4" fmla="*/ 0 h 83933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484496" h="839338">
                              <a:moveTo>
                                <a:pt x="238836" y="0"/>
                              </a:moveTo>
                              <a:lnTo>
                                <a:pt x="0" y="436729"/>
                              </a:lnTo>
                              <a:lnTo>
                                <a:pt x="245660" y="839338"/>
                              </a:lnTo>
                              <a:lnTo>
                                <a:pt x="484496" y="436729"/>
                              </a:lnTo>
                              <a:lnTo>
                                <a:pt x="238836" y="0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736D7B" id="Freeform: Shape 76" o:spid="_x0000_s1026" style="position:absolute;margin-left:438.15pt;margin-top:4.1pt;width:38.15pt;height:67.65pt;z-index:2517186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484496,839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" path="m238836,l,436729,245660,839338,484496,436729,238836,xe" fillcolor="#a8d08d [1945]" strokecolor="#538135 [2409]" strokeweight="1pt">
                <v:stroke joinstyle="miter"/>
                <v:path arrowok="t" o:connecttype="custom" o:connectlocs="238836,0;0,446878;245660,858843;484496,446878;238836,0" o:connectangles="0,0,0,0,0"/>
              </v:shape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824011</wp:posOffset>
                </wp:positionH>
                <wp:positionV relativeFrom="paragraph">
                  <wp:posOffset>495499</wp:posOffset>
                </wp:positionV>
                <wp:extent cx="218213" cy="415916"/>
                <wp:effectExtent l="0" t="0" r="29845" b="22860"/>
                <wp:wrapNone/>
                <wp:docPr id="75" name="Straight Connector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18213" cy="415916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48CE5A8" id="Straight Connector 75" o:spid="_x0000_s1026" style="position:absolute;flip:y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58.6pt,39pt" to="475.8pt,7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" strokecolor="#70ad47 [3209]" strokeweight="1pt">
                <v:stroke joinstyle="miter"/>
              </v:line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564704</wp:posOffset>
                </wp:positionH>
                <wp:positionV relativeFrom="paragraph">
                  <wp:posOffset>495670</wp:posOffset>
                </wp:positionV>
                <wp:extent cx="252484" cy="416247"/>
                <wp:effectExtent l="0" t="0" r="33655" b="22225"/>
                <wp:wrapNone/>
                <wp:docPr id="74" name="Straight Connector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2484" cy="416247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1AABF8DB" id="Straight Connector 74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8.15pt,39.05pt" to="458.05pt,7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" strokecolor="#70ad47 [3209]" strokeweight="1pt">
                <v:stroke joinstyle="miter"/>
              </v:line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564704</wp:posOffset>
                </wp:positionH>
                <wp:positionV relativeFrom="paragraph">
                  <wp:posOffset>495670</wp:posOffset>
                </wp:positionV>
                <wp:extent cx="477672" cy="0"/>
                <wp:effectExtent l="0" t="0" r="0" b="0"/>
                <wp:wrapNone/>
                <wp:docPr id="73" name="Straight Connector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7672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944E845" id="Straight Connector 73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8.15pt,39.05pt" to="475.75pt,3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" strokecolor="#4472c4 [3204]" strokeweight=".5pt">
                <v:stroke joinstyle="miter"/>
              </v:line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345933</wp:posOffset>
                </wp:positionH>
                <wp:positionV relativeFrom="paragraph">
                  <wp:posOffset>23808</wp:posOffset>
                </wp:positionV>
                <wp:extent cx="914400" cy="887104"/>
                <wp:effectExtent l="19050" t="19050" r="38100" b="27305"/>
                <wp:wrapNone/>
                <wp:docPr id="72" name="Isosceles Triangle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887104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74F80E91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72" o:spid="_x0000_s1026" type="#_x0000_t5" style="position:absolute;margin-left:420.95pt;margin-top:1.85pt;width:1in;height:69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585779</wp:posOffset>
                </wp:positionH>
                <wp:positionV relativeFrom="paragraph">
                  <wp:posOffset>379664</wp:posOffset>
                </wp:positionV>
                <wp:extent cx="1295239" cy="232012"/>
                <wp:effectExtent l="0" t="0" r="19685" b="15875"/>
                <wp:wrapNone/>
                <wp:docPr id="71" name="Rectangle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95239" cy="232012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CB061D2" id="Rectangle 71" o:spid="_x0000_s1026" style="position:absolute;margin-left:282.35pt;margin-top:29.9pt;width:102pt;height:18.25pt;z-index:2517135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" fillcolor="#a8d08d [1945]" strokecolor="#538135 [24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578955</wp:posOffset>
                </wp:positionH>
                <wp:positionV relativeFrom="paragraph">
                  <wp:posOffset>147652</wp:posOffset>
                </wp:positionV>
                <wp:extent cx="1303361" cy="716507"/>
                <wp:effectExtent l="0" t="0" r="11430" b="26670"/>
                <wp:wrapNone/>
                <wp:docPr id="68" name="Rectangl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03361" cy="71650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7CB0922" id="Rectangle 68" o:spid="_x0000_s1026" style="position:absolute;margin-left:281.8pt;margin-top:11.65pt;width:102.65pt;height:56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" fillcolor="white [3201]" strokecolor="#70ad47 [3209]" strokeweight="1pt"/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131695</wp:posOffset>
                </wp:positionH>
                <wp:positionV relativeFrom="paragraph">
                  <wp:posOffset>499906</wp:posOffset>
                </wp:positionV>
                <wp:extent cx="907415" cy="13335"/>
                <wp:effectExtent l="0" t="0" r="26035" b="24765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07415" cy="1333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4138AF3" id="Straight Connector 66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85pt,39.35pt" to="239.3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" strokecolor="#70ad47 [3209]" strokeweight="1pt">
                <v:stroke joinstyle="miter"/>
              </v:line>
            </w:pict>
          </mc:Fallback>
        </mc:AlternateContent>
      </w:r>
      <w:r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132292</wp:posOffset>
                </wp:positionH>
                <wp:positionV relativeFrom="paragraph">
                  <wp:posOffset>72589</wp:posOffset>
                </wp:positionV>
                <wp:extent cx="429905" cy="423081"/>
                <wp:effectExtent l="19050" t="19050" r="46355" b="34290"/>
                <wp:wrapNone/>
                <wp:docPr id="67" name="Freeform: Shape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9905" cy="423081"/>
                        </a:xfrm>
                        <a:custGeom>
                          <a:avLst/>
                          <a:gdLst>
                            <a:gd name="connsiteX0" fmla="*/ 423081 w 429905"/>
                            <a:gd name="connsiteY0" fmla="*/ 423081 h 423081"/>
                            <a:gd name="connsiteX1" fmla="*/ 429905 w 429905"/>
                            <a:gd name="connsiteY1" fmla="*/ 0 h 423081"/>
                            <a:gd name="connsiteX2" fmla="*/ 238836 w 429905"/>
                            <a:gd name="connsiteY2" fmla="*/ 54591 h 423081"/>
                            <a:gd name="connsiteX3" fmla="*/ 68239 w 429905"/>
                            <a:gd name="connsiteY3" fmla="*/ 184245 h 423081"/>
                            <a:gd name="connsiteX4" fmla="*/ 0 w 429905"/>
                            <a:gd name="connsiteY4" fmla="*/ 416257 h 423081"/>
                            <a:gd name="connsiteX5" fmla="*/ 423081 w 429905"/>
                            <a:gd name="connsiteY5" fmla="*/ 423081 h 4230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429905" h="423081">
                              <a:moveTo>
                                <a:pt x="423081" y="423081"/>
                              </a:moveTo>
                              <a:lnTo>
                                <a:pt x="429905" y="0"/>
                              </a:lnTo>
                              <a:lnTo>
                                <a:pt x="238836" y="54591"/>
                              </a:lnTo>
                              <a:lnTo>
                                <a:pt x="68239" y="184245"/>
                              </a:lnTo>
                              <a:lnTo>
                                <a:pt x="0" y="416257"/>
                              </a:lnTo>
                              <a:lnTo>
                                <a:pt x="423081" y="423081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6F1B27" id="Freeform: Shape 67" o:spid="_x0000_s1026" style="position:absolute;margin-left:167.9pt;margin-top:5.7pt;width:33.85pt;height:33.3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29905,423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" path="m423081,423081l429905,,238836,54591,68239,184245,,416257r423081,6824xe" fillcolor="#a8d08d [1945]" strokecolor="#a8d08d [1945]" strokeweight="1pt">
                <v:stroke joinstyle="miter"/>
                <v:path arrowok="t" o:connecttype="custom" o:connectlocs="423081,423081;429905,0;238836,54591;68239,184245;0,416257;423081,423081" o:connectangles="0,0,0,0,0,0"/>
              </v:shape>
            </w:pict>
          </mc:Fallback>
        </mc:AlternateContent>
      </w:r>
      <w:r w:rsidR="007B5AAD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2562197</wp:posOffset>
                </wp:positionH>
                <wp:positionV relativeFrom="paragraph">
                  <wp:posOffset>72589</wp:posOffset>
                </wp:positionV>
                <wp:extent cx="13647" cy="859790"/>
                <wp:effectExtent l="0" t="0" r="24765" b="35560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647" cy="85979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203A577" id="Straight Connector 65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01.75pt,5.7pt" to="202.8pt,7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" strokecolor="#70ad47 [3209]" strokeweight="1pt">
                <v:stroke joinstyle="miter"/>
              </v:line>
            </w:pict>
          </mc:Fallback>
        </mc:AlternateContent>
      </w:r>
      <w:r w:rsidR="007B5AAD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132292</wp:posOffset>
                </wp:positionH>
                <wp:positionV relativeFrom="paragraph">
                  <wp:posOffset>72589</wp:posOffset>
                </wp:positionV>
                <wp:extent cx="900752" cy="859809"/>
                <wp:effectExtent l="0" t="0" r="13970" b="16510"/>
                <wp:wrapNone/>
                <wp:docPr id="64" name="Oval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00752" cy="85980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62001BC" id="Oval 64" o:spid="_x0000_s1026" style="position:absolute;margin-left:167.9pt;margin-top:5.7pt;width:70.95pt;height:67.7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" fillcolor="white [3201]" strokecolor="#70ad47 [3209]" strokeweight="1pt">
                <v:stroke joinstyle="miter"/>
              </v:oval>
            </w:pict>
          </mc:Fallback>
        </mc:AlternateContent>
      </w:r>
      <w:r w:rsidR="007B5AAD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999528</wp:posOffset>
                </wp:positionH>
                <wp:positionV relativeFrom="paragraph">
                  <wp:posOffset>99885</wp:posOffset>
                </wp:positionV>
                <wp:extent cx="477672" cy="812041"/>
                <wp:effectExtent l="19050" t="38100" r="55880" b="64770"/>
                <wp:wrapNone/>
                <wp:docPr id="63" name="Freeform: Shap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7672" cy="812041"/>
                        </a:xfrm>
                        <a:custGeom>
                          <a:avLst/>
                          <a:gdLst>
                            <a:gd name="connsiteX0" fmla="*/ 6824 w 477672"/>
                            <a:gd name="connsiteY0" fmla="*/ 0 h 812041"/>
                            <a:gd name="connsiteX1" fmla="*/ 477672 w 477672"/>
                            <a:gd name="connsiteY1" fmla="*/ 812041 h 812041"/>
                            <a:gd name="connsiteX2" fmla="*/ 0 w 477672"/>
                            <a:gd name="connsiteY2" fmla="*/ 477671 h 812041"/>
                            <a:gd name="connsiteX3" fmla="*/ 6824 w 477672"/>
                            <a:gd name="connsiteY3" fmla="*/ 0 h 81204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477672" h="812041">
                              <a:moveTo>
                                <a:pt x="6824" y="0"/>
                              </a:moveTo>
                              <a:lnTo>
                                <a:pt x="477672" y="812041"/>
                              </a:lnTo>
                              <a:lnTo>
                                <a:pt x="0" y="477671"/>
                              </a:lnTo>
                              <a:cubicBezTo>
                                <a:pt x="2275" y="318447"/>
                                <a:pt x="4549" y="159224"/>
                                <a:pt x="6824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EC54AF9" id="Freeform: Shape 63" o:spid="_x0000_s1026" style="position:absolute;margin-left:78.7pt;margin-top:7.85pt;width:37.6pt;height:63.9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77672,812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" path="m6824,l477672,812041,,477671c2275,318447,4549,159224,6824,xe" fillcolor="#a8d08d [1945]" strokecolor="#538135 [2409]" strokeweight="1pt">
                <v:stroke joinstyle="miter"/>
                <v:path arrowok="t" o:connecttype="custom" o:connectlocs="6824,0;477672,812041;0,477671;6824,0" o:connectangles="0,0,0,0"/>
              </v:shape>
            </w:pict>
          </mc:Fallback>
        </mc:AlternateContent>
      </w:r>
      <w:r w:rsidR="007B5AAD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999528</wp:posOffset>
                </wp:positionH>
                <wp:positionV relativeFrom="paragraph">
                  <wp:posOffset>577556</wp:posOffset>
                </wp:positionV>
                <wp:extent cx="484353" cy="347829"/>
                <wp:effectExtent l="0" t="0" r="30480" b="33655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4353" cy="34782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4CBA0769" id="Straight Connector 62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.7pt,45.5pt" to="116.85pt,7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" strokecolor="#70ad47 [3209]" strokeweight="1pt">
                <v:stroke joinstyle="miter"/>
              </v:line>
            </w:pict>
          </mc:Fallback>
        </mc:AlternateContent>
      </w:r>
      <w:r w:rsidR="007B5AAD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999063</wp:posOffset>
                </wp:positionH>
                <wp:positionV relativeFrom="paragraph">
                  <wp:posOffset>99884</wp:posOffset>
                </wp:positionV>
                <wp:extent cx="3639" cy="477671"/>
                <wp:effectExtent l="0" t="0" r="34925" b="3683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39" cy="477671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9094FED" id="Straight Connector 60" o:spid="_x0000_s1026" style="position:absolute;flip:x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8.65pt,7.85pt" to="78.95pt,4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" strokecolor="#70ad47 [3209]" strokeweight="1pt">
                <v:stroke joinstyle="miter"/>
              </v:line>
            </w:pict>
          </mc:Fallback>
        </mc:AlternateContent>
      </w:r>
      <w:r w:rsidR="007B5AAD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08208</wp:posOffset>
                </wp:positionH>
                <wp:positionV relativeFrom="paragraph">
                  <wp:posOffset>577555</wp:posOffset>
                </wp:positionV>
                <wp:extent cx="491319" cy="347999"/>
                <wp:effectExtent l="0" t="0" r="23495" b="3302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91319" cy="347999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E962F5E" id="Straight Connector 61" o:spid="_x0000_s1026" style="position:absolute;flip:x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pt,45.5pt" to="78.7pt,7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" strokecolor="#70ad47 [3209]" strokeweight="1pt">
                <v:stroke joinstyle="miter"/>
              </v:line>
            </w:pict>
          </mc:Fallback>
        </mc:AlternateContent>
      </w:r>
      <w:r w:rsidR="007B5AAD" w:rsidRPr="00EF50FA"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21856</wp:posOffset>
                </wp:positionH>
                <wp:positionV relativeFrom="paragraph">
                  <wp:posOffset>99885</wp:posOffset>
                </wp:positionV>
                <wp:extent cx="962167" cy="825689"/>
                <wp:effectExtent l="19050" t="19050" r="47625" b="12700"/>
                <wp:wrapNone/>
                <wp:docPr id="59" name="Isosceles Triangl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167" cy="825689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A559E7" id="Isosceles Triangle 59" o:spid="_x0000_s1026" type="#_x0000_t5" style="position:absolute;margin-left:41.1pt;margin-top:7.85pt;width:75.75pt;height:6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" fillcolor="white [3201]" strokecolor="#70ad47 [3209]" strokeweight="1pt"/>
            </w:pict>
          </mc:Fallback>
        </mc:AlternateContent>
      </w:r>
      <w:r w:rsidR="007B5AAD" w:rsidRPr="00EF50FA">
        <w:rPr>
          <w:sz w:val="26"/>
          <w:szCs w:val="26"/>
          <w:lang w:val="en-US"/>
        </w:rPr>
        <w:t xml:space="preserve">     </w:t>
      </w:r>
    </w:p>
    <w:p w:rsidR="00DF4152" w:rsidRPr="00EF50FA" w:rsidRDefault="00DF4152" w:rsidP="007B5AAD">
      <w:pPr>
        <w:pStyle w:val="ListParagraph"/>
        <w:tabs>
          <w:tab w:val="center" w:pos="4986"/>
        </w:tabs>
        <w:jc w:val="left"/>
        <w:rPr>
          <w:sz w:val="26"/>
          <w:szCs w:val="26"/>
          <w:lang w:val="en-US"/>
        </w:rPr>
      </w:pPr>
    </w:p>
    <w:p w:rsidR="00DF4152" w:rsidRPr="00EF50FA" w:rsidRDefault="00DF4152" w:rsidP="007B5AAD">
      <w:pPr>
        <w:pStyle w:val="ListParagraph"/>
        <w:tabs>
          <w:tab w:val="center" w:pos="4986"/>
        </w:tabs>
        <w:jc w:val="left"/>
        <w:rPr>
          <w:sz w:val="26"/>
          <w:szCs w:val="26"/>
          <w:lang w:val="en-US"/>
        </w:rPr>
      </w:pPr>
    </w:p>
    <w:p w:rsidR="00DF4152" w:rsidRPr="00DE198C" w:rsidRDefault="00EF50FA" w:rsidP="00DF4152">
      <w:pPr>
        <w:pStyle w:val="ListParagraph"/>
        <w:numPr>
          <w:ilvl w:val="0"/>
          <w:numId w:val="2"/>
        </w:numPr>
        <w:tabs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E198C">
        <w:rPr>
          <w:b/>
          <w:noProof/>
          <w:sz w:val="26"/>
          <w:szCs w:val="26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CAF61BA" wp14:editId="2F44F789">
                <wp:simplePos x="0" y="0"/>
                <wp:positionH relativeFrom="column">
                  <wp:posOffset>3785235</wp:posOffset>
                </wp:positionH>
                <wp:positionV relativeFrom="paragraph">
                  <wp:posOffset>273050</wp:posOffset>
                </wp:positionV>
                <wp:extent cx="1457325" cy="1624083"/>
                <wp:effectExtent l="0" t="0" r="28575" b="14605"/>
                <wp:wrapNone/>
                <wp:docPr id="94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57325" cy="1624083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rgbClr val="0070C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CD6583C" id="Rounded Rectangle 8" o:spid="_x0000_s1026" style="position:absolute;margin-left:298.05pt;margin-top:21.5pt;width:114.75pt;height:127.9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" filled="f" strokecolor="#0070c0" strokeweight=".25pt"/>
            </w:pict>
          </mc:Fallback>
        </mc:AlternateContent>
      </w:r>
      <w:r w:rsidRPr="00DE198C">
        <w:rPr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132E882" wp14:editId="490EC24E">
                <wp:simplePos x="0" y="0"/>
                <wp:positionH relativeFrom="column">
                  <wp:posOffset>794811</wp:posOffset>
                </wp:positionH>
                <wp:positionV relativeFrom="paragraph">
                  <wp:posOffset>460441</wp:posOffset>
                </wp:positionV>
                <wp:extent cx="1944806" cy="1228299"/>
                <wp:effectExtent l="0" t="0" r="17780" b="10160"/>
                <wp:wrapNone/>
                <wp:docPr id="92" name="Rounded 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44806" cy="1228299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175" cap="flat" cmpd="sng" algn="ctr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16911F8B" id="Rounded Rectangle 8" o:spid="_x0000_s1026" style="position:absolute;margin-left:62.6pt;margin-top:36.25pt;width:153.15pt;height:96.7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" filled="f" strokecolor="#9cc2e5 [1944]" strokeweight=".25pt"/>
            </w:pict>
          </mc:Fallback>
        </mc:AlternateContent>
      </w:r>
      <w:r w:rsidRPr="00DE198C">
        <w:rPr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CF98DB1" wp14:editId="7CBD929E">
                <wp:simplePos x="0" y="0"/>
                <wp:positionH relativeFrom="column">
                  <wp:posOffset>3262630</wp:posOffset>
                </wp:positionH>
                <wp:positionV relativeFrom="paragraph">
                  <wp:posOffset>325755</wp:posOffset>
                </wp:positionV>
                <wp:extent cx="2513330" cy="1781810"/>
                <wp:effectExtent l="0" t="0" r="0" b="0"/>
                <wp:wrapNone/>
                <wp:docPr id="9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13330" cy="17818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50FA" w:rsidRPr="007E5416" w:rsidRDefault="00EF50FA" w:rsidP="00EF50FA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  </w:t>
                            </w:r>
                          </w:p>
                          <w:p w:rsidR="00EF50FA" w:rsidRPr="007E5416" w:rsidRDefault="00EF50FA" w:rsidP="00EF50FA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  </w:t>
                            </w:r>
                          </w:p>
                          <w:p w:rsidR="00EF50FA" w:rsidRPr="007E5416" w:rsidRDefault="00EF50FA" w:rsidP="00EF50FA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  </w:t>
                            </w:r>
                          </w:p>
                          <w:p w:rsidR="00EF50FA" w:rsidRPr="007E5416" w:rsidRDefault="00EF50FA" w:rsidP="00EF50FA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  </w:t>
                            </w:r>
                          </w:p>
                          <w:p w:rsidR="00EF50FA" w:rsidRPr="00A67682" w:rsidRDefault="00EF50FA" w:rsidP="00EF50FA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F98DB1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57" type="#_x0000_t202" style="position:absolute;left:0;text-align:left;margin-left:256.9pt;margin-top:25.65pt;width:197.9pt;height:140.3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" filled="f" stroked="f" strokeweight=".5pt">
                <v:path arrowok="t"/>
                <v:textbox>
                  <w:txbxContent>
                    <w:p w:rsidR="00EF50FA" w:rsidRPr="007E5416" w:rsidRDefault="00EF50FA" w:rsidP="00EF50FA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  </w:t>
                      </w:r>
                    </w:p>
                    <w:p w:rsidR="00EF50FA" w:rsidRPr="007E5416" w:rsidRDefault="00EF50FA" w:rsidP="00EF50FA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  </w:t>
                      </w:r>
                    </w:p>
                    <w:p w:rsidR="00EF50FA" w:rsidRPr="007E5416" w:rsidRDefault="00EF50FA" w:rsidP="00EF50FA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  </w:t>
                      </w:r>
                    </w:p>
                    <w:p w:rsidR="00EF50FA" w:rsidRPr="007E5416" w:rsidRDefault="00EF50FA" w:rsidP="00EF50FA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  </w:t>
                      </w:r>
                    </w:p>
                    <w:p w:rsidR="00EF50FA" w:rsidRPr="00A67682" w:rsidRDefault="00EF50FA" w:rsidP="00EF50FA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DE198C">
        <w:rPr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9031394" wp14:editId="4612F0B4">
                <wp:simplePos x="0" y="0"/>
                <wp:positionH relativeFrom="column">
                  <wp:posOffset>856615</wp:posOffset>
                </wp:positionH>
                <wp:positionV relativeFrom="paragraph">
                  <wp:posOffset>467995</wp:posOffset>
                </wp:positionV>
                <wp:extent cx="1858010" cy="1276350"/>
                <wp:effectExtent l="0" t="0" r="0" b="0"/>
                <wp:wrapNone/>
                <wp:docPr id="9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8010" cy="12763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F50FA" w:rsidRPr="007E5416" w:rsidRDefault="00EF50FA" w:rsidP="00EF50FA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EF50FA" w:rsidRPr="007E5416" w:rsidRDefault="00EF50FA" w:rsidP="00EF50FA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EF50FA" w:rsidRPr="007E5416" w:rsidRDefault="00EF50FA" w:rsidP="00EF50FA">
                            <w:pPr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</w:pP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</w:t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sym w:font="Wingdings 2" w:char="F027"/>
                            </w:r>
                            <w:r w:rsidRPr="007E5416">
                              <w:rPr>
                                <w:color w:val="8EAADB" w:themeColor="accent1" w:themeTint="99"/>
                                <w:sz w:val="44"/>
                                <w:szCs w:val="44"/>
                              </w:rPr>
                              <w:t xml:space="preserve">   </w:t>
                            </w:r>
                          </w:p>
                          <w:p w:rsidR="00EF50FA" w:rsidRPr="00A67682" w:rsidRDefault="00EF50FA" w:rsidP="00EF50FA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9031394" id="_x0000_s1058" type="#_x0000_t202" style="position:absolute;left:0;text-align:left;margin-left:67.45pt;margin-top:36.85pt;width:146.3pt;height:100.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" filled="f" stroked="f" strokeweight=".5pt">
                <v:textbox>
                  <w:txbxContent>
                    <w:p w:rsidR="00EF50FA" w:rsidRPr="007E5416" w:rsidRDefault="00EF50FA" w:rsidP="00EF50FA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EF50FA" w:rsidRPr="007E5416" w:rsidRDefault="00EF50FA" w:rsidP="00EF50FA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EF50FA" w:rsidRPr="007E5416" w:rsidRDefault="00EF50FA" w:rsidP="00EF50FA">
                      <w:pPr>
                        <w:rPr>
                          <w:color w:val="8EAADB" w:themeColor="accent1" w:themeTint="99"/>
                          <w:sz w:val="44"/>
                          <w:szCs w:val="44"/>
                        </w:rPr>
                      </w:pP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</w:t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sym w:font="Wingdings 2" w:char="F027"/>
                      </w:r>
                      <w:r w:rsidRPr="007E5416">
                        <w:rPr>
                          <w:color w:val="8EAADB" w:themeColor="accent1" w:themeTint="99"/>
                          <w:sz w:val="44"/>
                          <w:szCs w:val="44"/>
                        </w:rPr>
                        <w:t xml:space="preserve">   </w:t>
                      </w:r>
                    </w:p>
                    <w:p w:rsidR="00EF50FA" w:rsidRPr="00A67682" w:rsidRDefault="00EF50FA" w:rsidP="00EF50FA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F4152" w:rsidRPr="00DE198C">
        <w:rPr>
          <w:b/>
          <w:sz w:val="26"/>
          <w:szCs w:val="26"/>
          <w:lang w:val="en-US"/>
        </w:rPr>
        <w:t xml:space="preserve">Tô màu </w:t>
      </w:r>
      <w:r w:rsidR="00DF4152" w:rsidRPr="00DE198C">
        <w:rPr>
          <w:b/>
          <w:position w:val="-26"/>
          <w:sz w:val="26"/>
          <w:szCs w:val="26"/>
          <w:lang w:val="en-US"/>
        </w:rPr>
        <w:object w:dxaOrig="220" w:dyaOrig="680">
          <v:shape id="_x0000_i1026" type="#_x0000_t75" style="width:10.5pt;height:33.75pt" o:ole="">
            <v:imagedata r:id="rId13" o:title=""/>
          </v:shape>
          <o:OLEObject Type="Embed" ProgID="Equation.DSMT4" ShapeID="_x0000_i1026" DrawAspect="Content" ObjectID="_1644837426" r:id="rId14"/>
        </w:object>
      </w:r>
      <w:r w:rsidR="00DF4152" w:rsidRPr="00DE198C">
        <w:rPr>
          <w:b/>
          <w:sz w:val="26"/>
          <w:szCs w:val="26"/>
          <w:lang w:val="en-US"/>
        </w:rPr>
        <w:t xml:space="preserve"> </w:t>
      </w:r>
      <w:r w:rsidRPr="00DE198C">
        <w:rPr>
          <w:b/>
          <w:sz w:val="26"/>
          <w:szCs w:val="26"/>
          <w:lang w:val="en-US"/>
        </w:rPr>
        <w:t>số điện thoại dưới đây:</w:t>
      </w:r>
    </w:p>
    <w:p w:rsidR="00EF50FA" w:rsidRPr="00EF50FA" w:rsidRDefault="00EF50FA" w:rsidP="00EF50FA">
      <w:pPr>
        <w:pStyle w:val="ListParagraph"/>
        <w:tabs>
          <w:tab w:val="center" w:pos="4986"/>
        </w:tabs>
        <w:ind w:left="1080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 xml:space="preserve"> </w:t>
      </w:r>
    </w:p>
    <w:p w:rsidR="00EF50FA" w:rsidRPr="00EF50FA" w:rsidRDefault="00EF50FA" w:rsidP="00EF50FA">
      <w:pPr>
        <w:pStyle w:val="ListParagraph"/>
        <w:tabs>
          <w:tab w:val="center" w:pos="4986"/>
        </w:tabs>
        <w:ind w:left="1080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 xml:space="preserve">                                                              </w:t>
      </w:r>
    </w:p>
    <w:p w:rsidR="00EF50FA" w:rsidRPr="00EF50FA" w:rsidRDefault="00EF50FA" w:rsidP="00EF50FA">
      <w:pPr>
        <w:pStyle w:val="ListParagraph"/>
        <w:tabs>
          <w:tab w:val="center" w:pos="4986"/>
        </w:tabs>
        <w:ind w:left="1080"/>
        <w:jc w:val="left"/>
        <w:rPr>
          <w:sz w:val="26"/>
          <w:szCs w:val="26"/>
          <w:lang w:val="en-US"/>
        </w:rPr>
      </w:pPr>
    </w:p>
    <w:p w:rsidR="00EF50FA" w:rsidRPr="00EF50FA" w:rsidRDefault="00EF50FA" w:rsidP="00EF50FA">
      <w:pPr>
        <w:rPr>
          <w:sz w:val="26"/>
          <w:szCs w:val="26"/>
          <w:lang w:val="en-US"/>
        </w:rPr>
      </w:pPr>
    </w:p>
    <w:p w:rsidR="00EF50FA" w:rsidRPr="00EF50FA" w:rsidRDefault="00EF50FA" w:rsidP="00EF50FA">
      <w:pPr>
        <w:rPr>
          <w:sz w:val="26"/>
          <w:szCs w:val="26"/>
          <w:lang w:val="en-US"/>
        </w:rPr>
      </w:pPr>
    </w:p>
    <w:p w:rsidR="00EF50FA" w:rsidRPr="00EF50FA" w:rsidRDefault="00EF50FA" w:rsidP="00EF50FA">
      <w:pPr>
        <w:tabs>
          <w:tab w:val="left" w:pos="935"/>
          <w:tab w:val="center" w:pos="4986"/>
        </w:tabs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ab/>
      </w:r>
    </w:p>
    <w:p w:rsidR="00EF50FA" w:rsidRPr="00DE198C" w:rsidRDefault="00EF50FA" w:rsidP="00EF50FA">
      <w:pPr>
        <w:pStyle w:val="ListParagraph"/>
        <w:numPr>
          <w:ilvl w:val="0"/>
          <w:numId w:val="1"/>
        </w:numPr>
        <w:tabs>
          <w:tab w:val="left" w:pos="935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E198C">
        <w:rPr>
          <w:b/>
          <w:sz w:val="26"/>
          <w:szCs w:val="26"/>
          <w:lang w:val="en-US"/>
        </w:rPr>
        <w:t>Tìm x</w:t>
      </w:r>
      <w:bookmarkStart w:id="0" w:name="_GoBack"/>
      <w:bookmarkEnd w:id="0"/>
    </w:p>
    <w:p w:rsidR="00EF50FA" w:rsidRPr="00EF50FA" w:rsidRDefault="00EF50FA" w:rsidP="00EF50FA">
      <w:pPr>
        <w:pStyle w:val="ListParagraph"/>
        <w:numPr>
          <w:ilvl w:val="0"/>
          <w:numId w:val="4"/>
        </w:numPr>
        <w:tabs>
          <w:tab w:val="left" w:pos="935"/>
          <w:tab w:val="center" w:pos="4986"/>
        </w:tabs>
        <w:jc w:val="left"/>
        <w:rPr>
          <w:sz w:val="26"/>
          <w:szCs w:val="26"/>
          <w:lang w:val="en-US"/>
        </w:rPr>
      </w:pPr>
      <w:r w:rsidRPr="00EF50FA">
        <w:rPr>
          <w:position w:val="-6"/>
          <w:sz w:val="26"/>
          <w:szCs w:val="26"/>
          <w:lang w:val="en-US"/>
        </w:rPr>
        <w:object w:dxaOrig="1020" w:dyaOrig="279">
          <v:shape id="_x0000_i1027" type="#_x0000_t75" style="width:51pt;height:14.25pt" o:ole="">
            <v:imagedata r:id="rId15" o:title=""/>
          </v:shape>
          <o:OLEObject Type="Embed" ProgID="Equation.DSMT4" ShapeID="_x0000_i1027" DrawAspect="Content" ObjectID="_1644837427" r:id="rId16"/>
        </w:object>
      </w:r>
      <w:r w:rsidRPr="00EF50FA">
        <w:rPr>
          <w:sz w:val="26"/>
          <w:szCs w:val="26"/>
          <w:lang w:val="en-US"/>
        </w:rPr>
        <w:t xml:space="preserve">                         b) </w:t>
      </w:r>
      <w:r w:rsidRPr="00EF50FA">
        <w:rPr>
          <w:position w:val="-6"/>
          <w:sz w:val="26"/>
          <w:szCs w:val="26"/>
          <w:lang w:val="en-US"/>
        </w:rPr>
        <w:object w:dxaOrig="1040" w:dyaOrig="279">
          <v:shape id="_x0000_i1028" type="#_x0000_t75" style="width:51.75pt;height:14.25pt" o:ole="">
            <v:imagedata r:id="rId17" o:title=""/>
          </v:shape>
          <o:OLEObject Type="Embed" ProgID="Equation.DSMT4" ShapeID="_x0000_i1028" DrawAspect="Content" ObjectID="_1644837428" r:id="rId18"/>
        </w:object>
      </w:r>
      <w:r w:rsidRPr="00EF50FA">
        <w:rPr>
          <w:sz w:val="26"/>
          <w:szCs w:val="26"/>
          <w:lang w:val="en-US"/>
        </w:rPr>
        <w:t xml:space="preserve">                     c) </w:t>
      </w:r>
      <w:r w:rsidRPr="00EF50FA">
        <w:rPr>
          <w:position w:val="-6"/>
          <w:sz w:val="26"/>
          <w:szCs w:val="26"/>
          <w:lang w:val="en-US"/>
        </w:rPr>
        <w:object w:dxaOrig="1060" w:dyaOrig="279">
          <v:shape id="_x0000_i1029" type="#_x0000_t75" style="width:53.25pt;height:14.25pt" o:ole="">
            <v:imagedata r:id="rId19" o:title=""/>
          </v:shape>
          <o:OLEObject Type="Embed" ProgID="Equation.DSMT4" ShapeID="_x0000_i1029" DrawAspect="Content" ObjectID="_1644837429" r:id="rId20"/>
        </w:object>
      </w:r>
      <w:r w:rsidRPr="00EF50FA">
        <w:rPr>
          <w:sz w:val="26"/>
          <w:szCs w:val="26"/>
          <w:lang w:val="en-US"/>
        </w:rPr>
        <w:t xml:space="preserve"> </w:t>
      </w:r>
    </w:p>
    <w:p w:rsidR="00EF50FA" w:rsidRPr="00EF50FA" w:rsidRDefault="00EF50FA" w:rsidP="00EF50FA">
      <w:pPr>
        <w:tabs>
          <w:tab w:val="left" w:pos="935"/>
          <w:tab w:val="center" w:pos="4986"/>
        </w:tabs>
        <w:spacing w:line="240" w:lineRule="auto"/>
        <w:ind w:left="720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>……………….                    ……………….                ……………..</w:t>
      </w:r>
      <w:r w:rsidRPr="00EF50FA">
        <w:rPr>
          <w:sz w:val="26"/>
          <w:szCs w:val="26"/>
          <w:lang w:val="en-US"/>
        </w:rPr>
        <w:tab/>
      </w:r>
    </w:p>
    <w:p w:rsidR="00EF50FA" w:rsidRPr="00EF50FA" w:rsidRDefault="00EF50FA" w:rsidP="00EF50FA">
      <w:pPr>
        <w:tabs>
          <w:tab w:val="left" w:pos="935"/>
          <w:tab w:val="center" w:pos="4986"/>
        </w:tabs>
        <w:spacing w:line="240" w:lineRule="auto"/>
        <w:ind w:left="720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>……………….                    ……………….                ……………..</w:t>
      </w:r>
    </w:p>
    <w:p w:rsidR="00EF50FA" w:rsidRPr="00EF50FA" w:rsidRDefault="00EF50FA" w:rsidP="00EF50FA">
      <w:pPr>
        <w:tabs>
          <w:tab w:val="left" w:pos="935"/>
          <w:tab w:val="center" w:pos="4986"/>
        </w:tabs>
        <w:spacing w:line="240" w:lineRule="auto"/>
        <w:ind w:left="720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>……………….                    ……………….                ……………..</w:t>
      </w:r>
      <w:r w:rsidRPr="00EF50FA">
        <w:rPr>
          <w:sz w:val="26"/>
          <w:szCs w:val="26"/>
          <w:lang w:val="en-US"/>
        </w:rPr>
        <w:tab/>
      </w:r>
      <w:r w:rsidRPr="00EF50FA">
        <w:rPr>
          <w:sz w:val="26"/>
          <w:szCs w:val="26"/>
          <w:lang w:val="en-US"/>
        </w:rPr>
        <w:tab/>
      </w:r>
    </w:p>
    <w:p w:rsidR="00EF50FA" w:rsidRPr="00DE198C" w:rsidRDefault="00EF50FA" w:rsidP="00EF50FA">
      <w:pPr>
        <w:pStyle w:val="ListParagraph"/>
        <w:numPr>
          <w:ilvl w:val="0"/>
          <w:numId w:val="1"/>
        </w:numPr>
        <w:tabs>
          <w:tab w:val="left" w:pos="602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 xml:space="preserve"> </w:t>
      </w:r>
      <w:r w:rsidRPr="00DE198C">
        <w:rPr>
          <w:b/>
          <w:sz w:val="26"/>
          <w:szCs w:val="26"/>
          <w:lang w:val="en-US"/>
        </w:rPr>
        <w:t>Tìm thương của phép chia (theo mẫu), biết số bị chia và số chia lần lượt là:</w:t>
      </w:r>
    </w:p>
    <w:p w:rsidR="00EF50FA" w:rsidRDefault="00EF50FA" w:rsidP="00DB5FC5">
      <w:pPr>
        <w:pStyle w:val="ListParagraph"/>
        <w:tabs>
          <w:tab w:val="left" w:pos="602"/>
          <w:tab w:val="center" w:pos="4986"/>
        </w:tabs>
        <w:spacing w:line="240" w:lineRule="auto"/>
        <w:ind w:left="1080"/>
        <w:jc w:val="left"/>
        <w:rPr>
          <w:sz w:val="26"/>
          <w:szCs w:val="26"/>
          <w:lang w:val="en-US"/>
        </w:rPr>
      </w:pPr>
      <w:r w:rsidRPr="00EF50FA">
        <w:rPr>
          <w:sz w:val="26"/>
          <w:szCs w:val="26"/>
          <w:lang w:val="en-US"/>
        </w:rPr>
        <w:t xml:space="preserve">16 và 2  </w:t>
      </w:r>
      <w:r>
        <w:rPr>
          <w:sz w:val="26"/>
          <w:szCs w:val="26"/>
          <w:lang w:val="en-US"/>
        </w:rPr>
        <w:t xml:space="preserve">                </w:t>
      </w:r>
      <w:proofErr w:type="gramStart"/>
      <w:r>
        <w:rPr>
          <w:sz w:val="26"/>
          <w:szCs w:val="26"/>
          <w:lang w:val="en-US"/>
        </w:rPr>
        <w:t>b)  14</w:t>
      </w:r>
      <w:proofErr w:type="gramEnd"/>
      <w:r>
        <w:rPr>
          <w:sz w:val="26"/>
          <w:szCs w:val="26"/>
          <w:lang w:val="en-US"/>
        </w:rPr>
        <w:t xml:space="preserve"> và 2                   c) 10 và 2               d) 20 và 2</w:t>
      </w:r>
    </w:p>
    <w:p w:rsidR="00EF50FA" w:rsidRDefault="00EF50FA" w:rsidP="00EF50FA">
      <w:pPr>
        <w:tabs>
          <w:tab w:val="left" w:pos="602"/>
          <w:tab w:val="center" w:pos="4986"/>
        </w:tabs>
        <w:spacing w:line="240" w:lineRule="auto"/>
        <w:ind w:left="720"/>
        <w:jc w:val="left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 xml:space="preserve">   </w:t>
      </w:r>
      <w:r w:rsidRPr="00EF50FA">
        <w:rPr>
          <w:sz w:val="26"/>
          <w:szCs w:val="26"/>
          <w:lang w:val="en-US"/>
        </w:rPr>
        <w:t>Thương là:</w:t>
      </w:r>
      <w:r>
        <w:rPr>
          <w:sz w:val="26"/>
          <w:szCs w:val="26"/>
          <w:lang w:val="en-US"/>
        </w:rPr>
        <w:t xml:space="preserve">              ………………           ……………..          ………………</w:t>
      </w:r>
    </w:p>
    <w:p w:rsidR="00DB5FC5" w:rsidRPr="00DB5FC5" w:rsidRDefault="00865604" w:rsidP="00DB5FC5">
      <w:pPr>
        <w:pStyle w:val="ListParagraph"/>
        <w:numPr>
          <w:ilvl w:val="0"/>
          <w:numId w:val="8"/>
        </w:numPr>
        <w:tabs>
          <w:tab w:val="left" w:pos="602"/>
          <w:tab w:val="center" w:pos="4986"/>
        </w:tabs>
        <w:spacing w:line="240" w:lineRule="auto"/>
        <w:jc w:val="left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:</w:t>
      </w:r>
      <w:r w:rsidR="00EF50FA" w:rsidRPr="00DB5FC5">
        <w:rPr>
          <w:sz w:val="26"/>
          <w:szCs w:val="26"/>
          <w:lang w:val="en-US"/>
        </w:rPr>
        <w:t xml:space="preserve"> 2 = 8                ……………….          ……………..          ……………….</w:t>
      </w:r>
      <w:r w:rsidR="00EF50FA" w:rsidRPr="00DB5FC5">
        <w:rPr>
          <w:sz w:val="26"/>
          <w:szCs w:val="26"/>
          <w:lang w:val="en-US"/>
        </w:rPr>
        <w:tab/>
      </w:r>
    </w:p>
    <w:p w:rsidR="00DB5FC5" w:rsidRPr="00DE198C" w:rsidRDefault="00DB5FC5" w:rsidP="00DB5FC5">
      <w:pPr>
        <w:pStyle w:val="ListParagraph"/>
        <w:numPr>
          <w:ilvl w:val="0"/>
          <w:numId w:val="1"/>
        </w:numPr>
        <w:tabs>
          <w:tab w:val="left" w:pos="602"/>
          <w:tab w:val="center" w:pos="4986"/>
        </w:tabs>
        <w:spacing w:line="240" w:lineRule="auto"/>
        <w:jc w:val="left"/>
        <w:rPr>
          <w:b/>
          <w:sz w:val="26"/>
          <w:szCs w:val="26"/>
          <w:lang w:val="en-US"/>
        </w:rPr>
      </w:pPr>
      <w:r w:rsidRPr="00DE198C">
        <w:rPr>
          <w:b/>
          <w:sz w:val="26"/>
          <w:szCs w:val="26"/>
          <w:lang w:val="en-US"/>
        </w:rPr>
        <w:t xml:space="preserve">Từ ba số 3, 18, 6 hãy lập một phép nhân và hai phép chia </w:t>
      </w:r>
      <w:proofErr w:type="gramStart"/>
      <w:r w:rsidRPr="00DE198C">
        <w:rPr>
          <w:b/>
          <w:sz w:val="26"/>
          <w:szCs w:val="26"/>
          <w:lang w:val="en-US"/>
        </w:rPr>
        <w:t>đúng ,</w:t>
      </w:r>
      <w:proofErr w:type="gramEnd"/>
      <w:r w:rsidRPr="00DE198C">
        <w:rPr>
          <w:b/>
          <w:sz w:val="26"/>
          <w:szCs w:val="26"/>
          <w:lang w:val="en-US"/>
        </w:rPr>
        <w:t xml:space="preserve"> rồi viết các phép nhân, chia đó và các số thích hợp vào ô trống: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658"/>
        <w:gridCol w:w="1658"/>
        <w:gridCol w:w="1658"/>
        <w:gridCol w:w="1659"/>
        <w:gridCol w:w="1659"/>
      </w:tblGrid>
      <w:tr w:rsidR="00DB5FC5" w:rsidTr="00DB5FC5">
        <w:trPr>
          <w:trHeight w:val="395"/>
        </w:trPr>
        <w:tc>
          <w:tcPr>
            <w:tcW w:w="1658" w:type="dxa"/>
            <w:shd w:val="clear" w:color="auto" w:fill="DEEAF6" w:themeFill="accent5" w:themeFillTint="33"/>
            <w:vAlign w:val="center"/>
          </w:tcPr>
          <w:p w:rsidR="00DB5FC5" w:rsidRP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DB5FC5">
              <w:rPr>
                <w:b/>
                <w:sz w:val="26"/>
                <w:szCs w:val="26"/>
                <w:lang w:val="en-US"/>
              </w:rPr>
              <w:t>Phép nhân</w:t>
            </w:r>
          </w:p>
        </w:tc>
        <w:tc>
          <w:tcPr>
            <w:tcW w:w="1658" w:type="dxa"/>
            <w:shd w:val="clear" w:color="auto" w:fill="DEEAF6" w:themeFill="accent5" w:themeFillTint="33"/>
            <w:vAlign w:val="center"/>
          </w:tcPr>
          <w:p w:rsidR="00DB5FC5" w:rsidRP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DB5FC5">
              <w:rPr>
                <w:b/>
                <w:sz w:val="26"/>
                <w:szCs w:val="26"/>
                <w:lang w:val="en-US"/>
              </w:rPr>
              <w:t>Phép chia</w:t>
            </w:r>
          </w:p>
        </w:tc>
        <w:tc>
          <w:tcPr>
            <w:tcW w:w="1658" w:type="dxa"/>
            <w:shd w:val="clear" w:color="auto" w:fill="DEEAF6" w:themeFill="accent5" w:themeFillTint="33"/>
            <w:vAlign w:val="center"/>
          </w:tcPr>
          <w:p w:rsidR="00DB5FC5" w:rsidRP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DB5FC5">
              <w:rPr>
                <w:b/>
                <w:sz w:val="26"/>
                <w:szCs w:val="26"/>
                <w:lang w:val="en-US"/>
              </w:rPr>
              <w:t>Số bị chia</w:t>
            </w:r>
          </w:p>
        </w:tc>
        <w:tc>
          <w:tcPr>
            <w:tcW w:w="1659" w:type="dxa"/>
            <w:shd w:val="clear" w:color="auto" w:fill="DEEAF6" w:themeFill="accent5" w:themeFillTint="33"/>
            <w:vAlign w:val="center"/>
          </w:tcPr>
          <w:p w:rsidR="00DB5FC5" w:rsidRP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DB5FC5">
              <w:rPr>
                <w:b/>
                <w:sz w:val="26"/>
                <w:szCs w:val="26"/>
                <w:lang w:val="en-US"/>
              </w:rPr>
              <w:t>Số chia</w:t>
            </w:r>
          </w:p>
        </w:tc>
        <w:tc>
          <w:tcPr>
            <w:tcW w:w="1659" w:type="dxa"/>
            <w:shd w:val="clear" w:color="auto" w:fill="DEEAF6" w:themeFill="accent5" w:themeFillTint="33"/>
            <w:vAlign w:val="center"/>
          </w:tcPr>
          <w:p w:rsidR="00DB5FC5" w:rsidRP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b/>
                <w:sz w:val="26"/>
                <w:szCs w:val="26"/>
                <w:lang w:val="en-US"/>
              </w:rPr>
            </w:pPr>
            <w:r w:rsidRPr="00DB5FC5">
              <w:rPr>
                <w:b/>
                <w:sz w:val="26"/>
                <w:szCs w:val="26"/>
                <w:lang w:val="en-US"/>
              </w:rPr>
              <w:t>Thương</w:t>
            </w:r>
          </w:p>
        </w:tc>
      </w:tr>
      <w:tr w:rsidR="00DB5FC5" w:rsidTr="00DB5FC5">
        <w:trPr>
          <w:trHeight w:val="395"/>
        </w:trPr>
        <w:tc>
          <w:tcPr>
            <w:tcW w:w="1658" w:type="dxa"/>
            <w:vMerge w:val="restart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8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8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9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9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</w:tr>
      <w:tr w:rsidR="00DB5FC5" w:rsidTr="00DB5FC5">
        <w:trPr>
          <w:trHeight w:val="380"/>
        </w:trPr>
        <w:tc>
          <w:tcPr>
            <w:tcW w:w="1658" w:type="dxa"/>
            <w:vMerge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8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8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9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  <w:tc>
          <w:tcPr>
            <w:tcW w:w="1659" w:type="dxa"/>
            <w:vAlign w:val="center"/>
          </w:tcPr>
          <w:p w:rsidR="00DB5FC5" w:rsidRDefault="00DB5FC5" w:rsidP="00DB5FC5">
            <w:pPr>
              <w:pStyle w:val="ListParagraph"/>
              <w:tabs>
                <w:tab w:val="left" w:pos="602"/>
                <w:tab w:val="center" w:pos="4986"/>
              </w:tabs>
              <w:ind w:left="0"/>
              <w:rPr>
                <w:sz w:val="26"/>
                <w:szCs w:val="26"/>
                <w:lang w:val="en-US"/>
              </w:rPr>
            </w:pPr>
          </w:p>
        </w:tc>
      </w:tr>
    </w:tbl>
    <w:p w:rsidR="00DB5FC5" w:rsidRPr="00DE198C" w:rsidRDefault="00DB5FC5" w:rsidP="00DB5FC5">
      <w:pPr>
        <w:pStyle w:val="ListParagraph"/>
        <w:numPr>
          <w:ilvl w:val="0"/>
          <w:numId w:val="1"/>
        </w:numPr>
        <w:tabs>
          <w:tab w:val="left" w:pos="602"/>
          <w:tab w:val="center" w:pos="4986"/>
        </w:tabs>
        <w:spacing w:line="240" w:lineRule="auto"/>
        <w:jc w:val="left"/>
        <w:rPr>
          <w:b/>
          <w:sz w:val="26"/>
          <w:szCs w:val="26"/>
          <w:lang w:val="en-US"/>
        </w:rPr>
      </w:pPr>
      <w:r w:rsidRPr="00DE198C">
        <w:rPr>
          <w:b/>
          <w:sz w:val="26"/>
          <w:szCs w:val="26"/>
          <w:lang w:val="en-US"/>
        </w:rPr>
        <w:t>Số?</w:t>
      </w:r>
    </w:p>
    <w:p w:rsidR="00DB5FC5" w:rsidRDefault="00DB5FC5" w:rsidP="00DB5FC5">
      <w:pPr>
        <w:pStyle w:val="ListParagraph"/>
        <w:spacing w:after="160" w:line="257" w:lineRule="auto"/>
        <w:jc w:val="both"/>
      </w:pP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221CDF1" wp14:editId="15E68EE3">
                <wp:simplePos x="0" y="0"/>
                <wp:positionH relativeFrom="column">
                  <wp:posOffset>5036185</wp:posOffset>
                </wp:positionH>
                <wp:positionV relativeFrom="paragraph">
                  <wp:posOffset>133350</wp:posOffset>
                </wp:positionV>
                <wp:extent cx="294640" cy="251460"/>
                <wp:effectExtent l="0" t="0" r="10160" b="15240"/>
                <wp:wrapNone/>
                <wp:docPr id="95" name="Rectangle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7931246C" id="Rectangle 95" o:spid="_x0000_s1026" style="position:absolute;margin-left:396.55pt;margin-top:10.5pt;width:23.2pt;height:19.8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" fillcolor="white [3201]" strokecolor="#70ad47 [3209]" strokeweight="1pt"/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9046984" wp14:editId="4950B8A1">
                <wp:simplePos x="0" y="0"/>
                <wp:positionH relativeFrom="column">
                  <wp:posOffset>3382010</wp:posOffset>
                </wp:positionH>
                <wp:positionV relativeFrom="paragraph">
                  <wp:posOffset>6350</wp:posOffset>
                </wp:positionV>
                <wp:extent cx="791845" cy="3810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Pr="00DB5FC5" w:rsidRDefault="00DB5FC5" w:rsidP="00DB5FC5">
                            <w:pPr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t xml:space="preserve">      </w:t>
                            </w:r>
                            <w:r>
                              <w:rPr>
                                <w:lang w:val="en-US"/>
                              </w:rPr>
                              <w:t>x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9046984" id="Text Box 10" o:spid="_x0000_s1059" type="#_x0000_t202" style="position:absolute;left:0;text-align:left;margin-left:266.3pt;margin-top:.5pt;width:62.35pt;height:30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" filled="f" stroked="f" strokeweight=".5pt">
                <v:textbox>
                  <w:txbxContent>
                    <w:p w:rsidR="00DB5FC5" w:rsidRPr="00DB5FC5" w:rsidRDefault="00DB5FC5" w:rsidP="00DB5FC5">
                      <w:pPr>
                        <w:jc w:val="both"/>
                        <w:rPr>
                          <w:lang w:val="en-US"/>
                        </w:rPr>
                      </w:pPr>
                      <w:r>
                        <w:t xml:space="preserve">      </w:t>
                      </w:r>
                      <w:r>
                        <w:rPr>
                          <w:lang w:val="en-US"/>
                        </w:rPr>
                        <w:t>x 4</w:t>
                      </w:r>
                    </w:p>
                  </w:txbxContent>
                </v:textbox>
              </v:shape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38C7E3DC" wp14:editId="677D53EC">
                <wp:simplePos x="0" y="0"/>
                <wp:positionH relativeFrom="column">
                  <wp:posOffset>4137025</wp:posOffset>
                </wp:positionH>
                <wp:positionV relativeFrom="paragraph">
                  <wp:posOffset>136525</wp:posOffset>
                </wp:positionV>
                <wp:extent cx="302260" cy="251460"/>
                <wp:effectExtent l="0" t="0" r="21590" b="15240"/>
                <wp:wrapNone/>
                <wp:docPr id="96" name="Oval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43A7B54F" id="Oval 96" o:spid="_x0000_s1026" style="position:absolute;margin-left:325.75pt;margin-top:10.75pt;width:23.8pt;height:19.8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4E097F3E" wp14:editId="5D6346B0">
                <wp:simplePos x="0" y="0"/>
                <wp:positionH relativeFrom="column">
                  <wp:posOffset>3095625</wp:posOffset>
                </wp:positionH>
                <wp:positionV relativeFrom="paragraph">
                  <wp:posOffset>107950</wp:posOffset>
                </wp:positionV>
                <wp:extent cx="374015" cy="287655"/>
                <wp:effectExtent l="0" t="0" r="26035" b="17145"/>
                <wp:wrapNone/>
                <wp:docPr id="97" name="Rectangle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5FC5" w:rsidRPr="00DB5FC5" w:rsidRDefault="00DB5FC5" w:rsidP="00DB5F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E097F3E" id="Rectangle 97" o:spid="_x0000_s1060" style="position:absolute;left:0;text-align:left;margin-left:243.75pt;margin-top:8.5pt;width:29.45pt;height:22.6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" fillcolor="white [3201]" strokecolor="#70ad47 [3209]" strokeweight="1pt">
                <v:textbox>
                  <w:txbxContent>
                    <w:p w:rsidR="00DB5FC5" w:rsidRPr="00DB5FC5" w:rsidRDefault="00DB5FC5" w:rsidP="00DB5F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449BAD9F" wp14:editId="236084E1">
                <wp:simplePos x="0" y="0"/>
                <wp:positionH relativeFrom="column">
                  <wp:posOffset>4261860</wp:posOffset>
                </wp:positionH>
                <wp:positionV relativeFrom="paragraph">
                  <wp:posOffset>28155</wp:posOffset>
                </wp:positionV>
                <wp:extent cx="791845" cy="38100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Default="00DB5FC5" w:rsidP="00DB5FC5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en-US"/>
                              </w:rPr>
                              <w:t>: 2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9BAD9F" id="Text Box 11" o:spid="_x0000_s1061" type="#_x0000_t202" style="position:absolute;left:0;text-align:left;margin-left:335.6pt;margin-top:2.2pt;width:62.35pt;height:30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" filled="f" stroked="f" strokeweight=".5pt">
                <v:textbox>
                  <w:txbxContent>
                    <w:p w:rsidR="00DB5FC5" w:rsidRDefault="00DB5FC5" w:rsidP="00DB5FC5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rPr>
                          <w:lang w:val="en-US"/>
                        </w:rPr>
                        <w:t>: 2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48D67697" wp14:editId="66906A4D">
                <wp:simplePos x="0" y="0"/>
                <wp:positionH relativeFrom="column">
                  <wp:posOffset>682420</wp:posOffset>
                </wp:positionH>
                <wp:positionV relativeFrom="paragraph">
                  <wp:posOffset>5190</wp:posOffset>
                </wp:positionV>
                <wp:extent cx="792000" cy="381600"/>
                <wp:effectExtent l="0" t="0" r="0" b="0"/>
                <wp:wrapNone/>
                <wp:docPr id="98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000" cy="381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Pr="00DB5FC5" w:rsidRDefault="00DB5FC5" w:rsidP="00DB5FC5">
                            <w:pPr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t xml:space="preserve">      </w:t>
                            </w:r>
                            <w:r>
                              <w:rPr>
                                <w:lang w:val="en-US"/>
                              </w:rPr>
                              <w:t>: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8D67697" id="Text Box 98" o:spid="_x0000_s1062" type="#_x0000_t202" style="position:absolute;left:0;text-align:left;margin-left:53.75pt;margin-top:.4pt;width:62.35pt;height:30.0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" filled="f" stroked="f" strokeweight=".5pt">
                <v:textbox>
                  <w:txbxContent>
                    <w:p w:rsidR="00DB5FC5" w:rsidRPr="00DB5FC5" w:rsidRDefault="00DB5FC5" w:rsidP="00DB5FC5">
                      <w:pPr>
                        <w:jc w:val="both"/>
                        <w:rPr>
                          <w:lang w:val="en-US"/>
                        </w:rPr>
                      </w:pPr>
                      <w:r>
                        <w:t xml:space="preserve">      </w:t>
                      </w:r>
                      <w:r>
                        <w:rPr>
                          <w:lang w:val="en-US"/>
                        </w:rPr>
                        <w:t>: 2</w:t>
                      </w:r>
                    </w:p>
                  </w:txbxContent>
                </v:textbox>
              </v:shape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4D4AF7F2" wp14:editId="5016CEF0">
                <wp:simplePos x="0" y="0"/>
                <wp:positionH relativeFrom="column">
                  <wp:posOffset>2336545</wp:posOffset>
                </wp:positionH>
                <wp:positionV relativeFrom="paragraph">
                  <wp:posOffset>132320</wp:posOffset>
                </wp:positionV>
                <wp:extent cx="294640" cy="251460"/>
                <wp:effectExtent l="0" t="0" r="10160" b="15240"/>
                <wp:wrapNone/>
                <wp:docPr id="99" name="Rectangle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E9E9868" id="Rectangle 99" o:spid="_x0000_s1026" style="position:absolute;margin-left:184pt;margin-top:10.4pt;width:23.2pt;height:19.8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" fillcolor="white [3201]" strokecolor="#70ad47 [3209]" strokeweight="1pt"/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60DA6BB" wp14:editId="24C209BC">
                <wp:simplePos x="0" y="0"/>
                <wp:positionH relativeFrom="column">
                  <wp:posOffset>1561805</wp:posOffset>
                </wp:positionH>
                <wp:positionV relativeFrom="paragraph">
                  <wp:posOffset>27275</wp:posOffset>
                </wp:positionV>
                <wp:extent cx="791845" cy="38100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Default="00DB5FC5" w:rsidP="00DB5FC5">
                            <w:pPr>
                              <w:jc w:val="both"/>
                            </w:pPr>
                            <w:r>
                              <w:rPr>
                                <w:lang w:val="en-US"/>
                              </w:rPr>
                              <w:t xml:space="preserve">     x 7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60DA6BB" id="Text Box 100" o:spid="_x0000_s1063" type="#_x0000_t202" style="position:absolute;left:0;text-align:left;margin-left:123pt;margin-top:2.15pt;width:62.35pt;height:30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" filled="f" stroked="f" strokeweight=".5pt">
                <v:textbox>
                  <w:txbxContent>
                    <w:p w:rsidR="00DB5FC5" w:rsidRDefault="00DB5FC5" w:rsidP="00DB5FC5">
                      <w:pPr>
                        <w:jc w:val="both"/>
                      </w:pPr>
                      <w:r>
                        <w:rPr>
                          <w:lang w:val="en-US"/>
                        </w:rPr>
                        <w:t xml:space="preserve">     x 7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42FC34CF" wp14:editId="6082B5ED">
                <wp:simplePos x="0" y="0"/>
                <wp:positionH relativeFrom="column">
                  <wp:posOffset>1437005</wp:posOffset>
                </wp:positionH>
                <wp:positionV relativeFrom="paragraph">
                  <wp:posOffset>135675</wp:posOffset>
                </wp:positionV>
                <wp:extent cx="302260" cy="251460"/>
                <wp:effectExtent l="0" t="0" r="21590" b="15240"/>
                <wp:wrapNone/>
                <wp:docPr id="101" name="Oval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55E4094E" id="Oval 101" o:spid="_x0000_s1026" style="position:absolute;margin-left:113.15pt;margin-top:10.7pt;width:23.8pt;height:19.8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18A1EF1" wp14:editId="7AD1AEDB">
                <wp:simplePos x="0" y="0"/>
                <wp:positionH relativeFrom="column">
                  <wp:posOffset>395770</wp:posOffset>
                </wp:positionH>
                <wp:positionV relativeFrom="paragraph">
                  <wp:posOffset>107170</wp:posOffset>
                </wp:positionV>
                <wp:extent cx="374015" cy="287655"/>
                <wp:effectExtent l="0" t="0" r="26035" b="17145"/>
                <wp:wrapNone/>
                <wp:docPr id="102" name="Rectangle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5FC5" w:rsidRPr="00DB5FC5" w:rsidRDefault="00DB5FC5" w:rsidP="00DB5F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118A1EF1" id="Rectangle 102" o:spid="_x0000_s1064" style="position:absolute;left:0;text-align:left;margin-left:31.15pt;margin-top:8.45pt;width:29.45pt;height:22.6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" fillcolor="white [3201]" strokecolor="#70ad47 [3209]" strokeweight="1pt">
                <v:textbox>
                  <w:txbxContent>
                    <w:p w:rsidR="00DB5FC5" w:rsidRPr="00DB5FC5" w:rsidRDefault="00DB5FC5" w:rsidP="00DB5F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0</w:t>
                      </w:r>
                    </w:p>
                  </w:txbxContent>
                </v:textbox>
              </v:rect>
            </w:pict>
          </mc:Fallback>
        </mc:AlternateContent>
      </w:r>
      <w:r>
        <w:t xml:space="preserve">                                                         </w:t>
      </w:r>
    </w:p>
    <w:p w:rsidR="00DB5FC5" w:rsidRDefault="00DB5FC5" w:rsidP="00DB5FC5">
      <w:pPr>
        <w:pStyle w:val="ListParagraph"/>
        <w:jc w:val="both"/>
      </w:pP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92E074F" wp14:editId="55DB565D">
                <wp:simplePos x="0" y="0"/>
                <wp:positionH relativeFrom="column">
                  <wp:posOffset>4448175</wp:posOffset>
                </wp:positionH>
                <wp:positionV relativeFrom="paragraph">
                  <wp:posOffset>83583</wp:posOffset>
                </wp:positionV>
                <wp:extent cx="575945" cy="0"/>
                <wp:effectExtent l="0" t="76200" r="14605" b="95250"/>
                <wp:wrapNone/>
                <wp:docPr id="12" name="Straight Arrow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1C66CCDD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2" o:spid="_x0000_s1026" type="#_x0000_t32" style="position:absolute;margin-left:350.25pt;margin-top:6.6pt;width:45.35pt;height:0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" strokecolor="#4472c4 [3204]" strokeweight=".5pt">
                <v:stroke endarrow="block" joinstyle="miter"/>
              </v:shape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A8D0081" wp14:editId="6E594315">
                <wp:simplePos x="0" y="0"/>
                <wp:positionH relativeFrom="column">
                  <wp:posOffset>3490273</wp:posOffset>
                </wp:positionH>
                <wp:positionV relativeFrom="paragraph">
                  <wp:posOffset>86597</wp:posOffset>
                </wp:positionV>
                <wp:extent cx="655320" cy="0"/>
                <wp:effectExtent l="0" t="76200" r="11430" b="9525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F9E5E5" id="Straight Arrow Connector 13" o:spid="_x0000_s1026" type="#_x0000_t32" style="position:absolute;margin-left:274.8pt;margin-top:6.8pt;width:51.6pt;height:0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" strokecolor="#4472c4 [3204]" strokeweight=".5pt">
                <v:stroke endarrow="block" joinstyle="miter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716F5DE2" wp14:editId="58719E9C">
                <wp:simplePos x="0" y="0"/>
                <wp:positionH relativeFrom="column">
                  <wp:posOffset>1748951</wp:posOffset>
                </wp:positionH>
                <wp:positionV relativeFrom="paragraph">
                  <wp:posOffset>84370</wp:posOffset>
                </wp:positionV>
                <wp:extent cx="575945" cy="0"/>
                <wp:effectExtent l="0" t="76200" r="14605" b="95250"/>
                <wp:wrapNone/>
                <wp:docPr id="56" name="Straight Arrow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47C785C" id="Straight Arrow Connector 56" o:spid="_x0000_s1026" type="#_x0000_t32" style="position:absolute;margin-left:137.7pt;margin-top:6.65pt;width:45.35pt;height:0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" strokecolor="#4472c4 [3204]" strokeweight=".5pt">
                <v:stroke endarrow="block" joinstyle="miter"/>
              </v:shape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9DEBC16" wp14:editId="10E263AC">
                <wp:simplePos x="0" y="0"/>
                <wp:positionH relativeFrom="column">
                  <wp:posOffset>776605</wp:posOffset>
                </wp:positionH>
                <wp:positionV relativeFrom="paragraph">
                  <wp:posOffset>87384</wp:posOffset>
                </wp:positionV>
                <wp:extent cx="655320" cy="0"/>
                <wp:effectExtent l="0" t="76200" r="11430" b="95250"/>
                <wp:wrapNone/>
                <wp:docPr id="103" name="Straight Arrow Connector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54E04A" id="Straight Arrow Connector 103" o:spid="_x0000_s1026" type="#_x0000_t32" style="position:absolute;margin-left:61.15pt;margin-top:6.9pt;width:51.6pt;height:0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" strokecolor="#4472c4 [3204]" strokeweight=".5pt">
                <v:stroke endarrow="block" joinstyle="miter"/>
              </v:shape>
            </w:pict>
          </mc:Fallback>
        </mc:AlternateContent>
      </w:r>
    </w:p>
    <w:p w:rsidR="00DB5FC5" w:rsidRPr="00DB5FC5" w:rsidRDefault="00DB5FC5" w:rsidP="00DB5FC5">
      <w:pPr>
        <w:pStyle w:val="ListParagraph"/>
        <w:jc w:val="both"/>
        <w:rPr>
          <w:lang w:val="en-US"/>
        </w:rPr>
      </w:pPr>
      <w:proofErr w:type="gramStart"/>
      <w:r>
        <w:rPr>
          <w:lang w:val="en-US"/>
        </w:rPr>
        <w:t>10 :</w:t>
      </w:r>
      <w:proofErr w:type="gramEnd"/>
      <w:r>
        <w:rPr>
          <w:lang w:val="en-US"/>
        </w:rPr>
        <w:t xml:space="preserve"> 2 x 7 = ……                                      3 x </w:t>
      </w:r>
      <w:proofErr w:type="gramStart"/>
      <w:r>
        <w:rPr>
          <w:lang w:val="en-US"/>
        </w:rPr>
        <w:t>4 :</w:t>
      </w:r>
      <w:proofErr w:type="gramEnd"/>
      <w:r>
        <w:rPr>
          <w:lang w:val="en-US"/>
        </w:rPr>
        <w:t xml:space="preserve"> 2 = ……..</w:t>
      </w:r>
    </w:p>
    <w:p w:rsidR="00DB5FC5" w:rsidRDefault="00DB5FC5" w:rsidP="00DB5FC5">
      <w:pPr>
        <w:pStyle w:val="ListParagraph"/>
        <w:jc w:val="both"/>
      </w:pPr>
    </w:p>
    <w:p w:rsidR="00DB5FC5" w:rsidRDefault="00DB5FC5" w:rsidP="00DB5FC5">
      <w:pPr>
        <w:pStyle w:val="ListParagraph"/>
        <w:spacing w:line="257" w:lineRule="auto"/>
        <w:jc w:val="both"/>
      </w:pP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234EA40" wp14:editId="530B6FDE">
                <wp:simplePos x="0" y="0"/>
                <wp:positionH relativeFrom="column">
                  <wp:posOffset>2434429</wp:posOffset>
                </wp:positionH>
                <wp:positionV relativeFrom="paragraph">
                  <wp:posOffset>150495</wp:posOffset>
                </wp:positionV>
                <wp:extent cx="294640" cy="251460"/>
                <wp:effectExtent l="0" t="0" r="10160" b="15240"/>
                <wp:wrapNone/>
                <wp:docPr id="109" name="Rectangle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A90A11F" id="Rectangle 109" o:spid="_x0000_s1026" style="position:absolute;margin-left:191.7pt;margin-top:11.85pt;width:23.2pt;height:19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" fillcolor="white [3201]" strokecolor="#70ad47 [3209]" strokeweight="1pt"/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2BFA66F" wp14:editId="3D60EFED">
                <wp:simplePos x="0" y="0"/>
                <wp:positionH relativeFrom="column">
                  <wp:posOffset>5133179</wp:posOffset>
                </wp:positionH>
                <wp:positionV relativeFrom="paragraph">
                  <wp:posOffset>136525</wp:posOffset>
                </wp:positionV>
                <wp:extent cx="294640" cy="251460"/>
                <wp:effectExtent l="0" t="0" r="10160" b="15240"/>
                <wp:wrapNone/>
                <wp:docPr id="105" name="Rectangle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640" cy="25146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685A8D3" id="Rectangle 105" o:spid="_x0000_s1026" style="position:absolute;margin-left:404.2pt;margin-top:10.75pt;width:23.2pt;height:19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" fillcolor="white [3201]" strokecolor="#70ad47 [3209]" strokeweight="1pt"/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5816827E" wp14:editId="729900C6">
                <wp:simplePos x="0" y="0"/>
                <wp:positionH relativeFrom="column">
                  <wp:posOffset>3425180</wp:posOffset>
                </wp:positionH>
                <wp:positionV relativeFrom="paragraph">
                  <wp:posOffset>10630</wp:posOffset>
                </wp:positionV>
                <wp:extent cx="792000" cy="381600"/>
                <wp:effectExtent l="0" t="0" r="0" b="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2000" cy="381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Pr="00DB5FC5" w:rsidRDefault="00DB5FC5" w:rsidP="00DB5FC5">
                            <w:pPr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t xml:space="preserve">      </w:t>
                            </w:r>
                            <w:r>
                              <w:rPr>
                                <w:lang w:val="en-US"/>
                              </w:rPr>
                              <w:t>x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816827E" id="Text Box 104" o:spid="_x0000_s1065" type="#_x0000_t202" style="position:absolute;left:0;text-align:left;margin-left:269.7pt;margin-top:.85pt;width:62.35pt;height:30.0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" filled="f" stroked="f" strokeweight=".5pt">
                <v:textbox>
                  <w:txbxContent>
                    <w:p w:rsidR="00DB5FC5" w:rsidRPr="00DB5FC5" w:rsidRDefault="00DB5FC5" w:rsidP="00DB5FC5">
                      <w:pPr>
                        <w:jc w:val="both"/>
                        <w:rPr>
                          <w:lang w:val="en-US"/>
                        </w:rPr>
                      </w:pPr>
                      <w:r>
                        <w:t xml:space="preserve">      </w:t>
                      </w:r>
                      <w:r>
                        <w:rPr>
                          <w:lang w:val="en-US"/>
                        </w:rPr>
                        <w:t>x 6</w:t>
                      </w:r>
                    </w:p>
                  </w:txbxContent>
                </v:textbox>
              </v:shape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4AE13DD3" wp14:editId="3E0DA29E">
                <wp:simplePos x="0" y="0"/>
                <wp:positionH relativeFrom="column">
                  <wp:posOffset>4326255</wp:posOffset>
                </wp:positionH>
                <wp:positionV relativeFrom="paragraph">
                  <wp:posOffset>24765</wp:posOffset>
                </wp:positionV>
                <wp:extent cx="791845" cy="381000"/>
                <wp:effectExtent l="0" t="0" r="0" b="0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Default="00DB5FC5" w:rsidP="00DB5FC5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en-US"/>
                              </w:rPr>
                              <w:t>:3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AE13DD3" id="Text Box 106" o:spid="_x0000_s1066" type="#_x0000_t202" style="position:absolute;left:0;text-align:left;margin-left:340.65pt;margin-top:1.95pt;width:62.35pt;height:30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" filled="f" stroked="f" strokeweight=".5pt">
                <v:textbox>
                  <w:txbxContent>
                    <w:p w:rsidR="00DB5FC5" w:rsidRDefault="00DB5FC5" w:rsidP="00DB5FC5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rPr>
                          <w:lang w:val="en-US"/>
                        </w:rPr>
                        <w:t>:3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C244E82" wp14:editId="07E4932B">
                <wp:simplePos x="0" y="0"/>
                <wp:positionH relativeFrom="column">
                  <wp:posOffset>3160395</wp:posOffset>
                </wp:positionH>
                <wp:positionV relativeFrom="paragraph">
                  <wp:posOffset>104775</wp:posOffset>
                </wp:positionV>
                <wp:extent cx="374015" cy="287655"/>
                <wp:effectExtent l="0" t="0" r="26035" b="17145"/>
                <wp:wrapNone/>
                <wp:docPr id="107" name="Rectangle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5FC5" w:rsidRPr="00DB5FC5" w:rsidRDefault="00DB5FC5" w:rsidP="00DB5F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2C244E82" id="Rectangle 107" o:spid="_x0000_s1067" style="position:absolute;left:0;text-align:left;margin-left:248.85pt;margin-top:8.25pt;width:29.45pt;height:22.6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" fillcolor="white [3201]" strokecolor="#70ad47 [3209]" strokeweight="1pt">
                <v:textbox>
                  <w:txbxContent>
                    <w:p w:rsidR="00DB5FC5" w:rsidRPr="00DB5FC5" w:rsidRDefault="00DB5FC5" w:rsidP="00DB5F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6EE861A" wp14:editId="679B7719">
                <wp:simplePos x="0" y="0"/>
                <wp:positionH relativeFrom="column">
                  <wp:posOffset>4202200</wp:posOffset>
                </wp:positionH>
                <wp:positionV relativeFrom="paragraph">
                  <wp:posOffset>133975</wp:posOffset>
                </wp:positionV>
                <wp:extent cx="302260" cy="251460"/>
                <wp:effectExtent l="0" t="0" r="21590" b="15240"/>
                <wp:wrapNone/>
                <wp:docPr id="108" name="Oval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07DC4861" id="Oval 108" o:spid="_x0000_s1026" style="position:absolute;margin-left:330.9pt;margin-top:10.55pt;width:23.8pt;height:19.8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78CF7096" wp14:editId="491F1BA2">
                <wp:simplePos x="0" y="0"/>
                <wp:positionH relativeFrom="column">
                  <wp:posOffset>1509395</wp:posOffset>
                </wp:positionH>
                <wp:positionV relativeFrom="paragraph">
                  <wp:posOffset>147320</wp:posOffset>
                </wp:positionV>
                <wp:extent cx="302260" cy="251460"/>
                <wp:effectExtent l="0" t="0" r="21590" b="15240"/>
                <wp:wrapNone/>
                <wp:docPr id="110" name="Oval 1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12F802A5" id="Oval 110" o:spid="_x0000_s1026" style="position:absolute;margin-left:118.85pt;margin-top:11.6pt;width:23.8pt;height:19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973FA7B" wp14:editId="015D185B">
                <wp:simplePos x="0" y="0"/>
                <wp:positionH relativeFrom="column">
                  <wp:posOffset>467995</wp:posOffset>
                </wp:positionH>
                <wp:positionV relativeFrom="paragraph">
                  <wp:posOffset>118745</wp:posOffset>
                </wp:positionV>
                <wp:extent cx="374015" cy="287655"/>
                <wp:effectExtent l="0" t="0" r="26035" b="17145"/>
                <wp:wrapNone/>
                <wp:docPr id="111" name="Rectangle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B5FC5" w:rsidRPr="00DB5FC5" w:rsidRDefault="00DB5FC5" w:rsidP="00DB5FC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4973FA7B" id="Rectangle 111" o:spid="_x0000_s1068" style="position:absolute;left:0;text-align:left;margin-left:36.85pt;margin-top:9.35pt;width:29.45pt;height:22.6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" fillcolor="white [3201]" strokecolor="#70ad47 [3209]" strokeweight="1pt">
                <v:textbox>
                  <w:txbxContent>
                    <w:p w:rsidR="00DB5FC5" w:rsidRPr="00DB5FC5" w:rsidRDefault="00DB5FC5" w:rsidP="00DB5FC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4</w:t>
                      </w:r>
                    </w:p>
                  </w:txbxContent>
                </v:textbox>
              </v:rect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B7BFC1A" wp14:editId="0E834F43">
                <wp:simplePos x="0" y="0"/>
                <wp:positionH relativeFrom="column">
                  <wp:posOffset>1633855</wp:posOffset>
                </wp:positionH>
                <wp:positionV relativeFrom="paragraph">
                  <wp:posOffset>38735</wp:posOffset>
                </wp:positionV>
                <wp:extent cx="791845" cy="381000"/>
                <wp:effectExtent l="0" t="0" r="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Default="00DB5FC5" w:rsidP="00DB5FC5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>
                              <w:rPr>
                                <w:lang w:val="en-US"/>
                              </w:rPr>
                              <w:t>:2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7BFC1A" id="Text Box 112" o:spid="_x0000_s1069" type="#_x0000_t202" style="position:absolute;left:0;text-align:left;margin-left:128.65pt;margin-top:3.05pt;width:62.35pt;height:30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" filled="f" stroked="f" strokeweight=".5pt">
                <v:textbox>
                  <w:txbxContent>
                    <w:p w:rsidR="00DB5FC5" w:rsidRDefault="00DB5FC5" w:rsidP="00DB5FC5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rPr>
                          <w:lang w:val="en-US"/>
                        </w:rPr>
                        <w:t>:2</w: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B95C39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5E8465E0" wp14:editId="1845267B">
                <wp:simplePos x="0" y="0"/>
                <wp:positionH relativeFrom="column">
                  <wp:posOffset>754380</wp:posOffset>
                </wp:positionH>
                <wp:positionV relativeFrom="paragraph">
                  <wp:posOffset>17145</wp:posOffset>
                </wp:positionV>
                <wp:extent cx="791845" cy="381000"/>
                <wp:effectExtent l="0" t="0" r="0" b="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B5FC5" w:rsidRPr="00DB5FC5" w:rsidRDefault="00DB5FC5" w:rsidP="00DB5FC5">
                            <w:pPr>
                              <w:jc w:val="both"/>
                              <w:rPr>
                                <w:lang w:val="en-US"/>
                              </w:rPr>
                            </w:pPr>
                            <w:r>
                              <w:t xml:space="preserve">      </w:t>
                            </w:r>
                            <w:r>
                              <w:rPr>
                                <w:lang w:val="en-US"/>
                              </w:rPr>
                              <w:t>: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8465E0" id="Text Box 113" o:spid="_x0000_s1070" type="#_x0000_t202" style="position:absolute;left:0;text-align:left;margin-left:59.4pt;margin-top:1.35pt;width:62.35pt;height:30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" filled="f" stroked="f" strokeweight=".5pt">
                <v:textbox>
                  <w:txbxContent>
                    <w:p w:rsidR="00DB5FC5" w:rsidRPr="00DB5FC5" w:rsidRDefault="00DB5FC5" w:rsidP="00DB5FC5">
                      <w:pPr>
                        <w:jc w:val="both"/>
                        <w:rPr>
                          <w:lang w:val="en-US"/>
                        </w:rPr>
                      </w:pPr>
                      <w:r>
                        <w:t xml:space="preserve">      </w:t>
                      </w:r>
                      <w:r>
                        <w:rPr>
                          <w:lang w:val="en-US"/>
                        </w:rPr>
                        <w:t>:3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                                            </w:t>
      </w:r>
    </w:p>
    <w:p w:rsidR="00DB5FC5" w:rsidRDefault="00DB5FC5" w:rsidP="00DB5FC5">
      <w:pPr>
        <w:pStyle w:val="ListParagraph"/>
        <w:tabs>
          <w:tab w:val="left" w:pos="602"/>
          <w:tab w:val="center" w:pos="4986"/>
        </w:tabs>
        <w:spacing w:line="240" w:lineRule="auto"/>
        <w:ind w:left="1080"/>
        <w:jc w:val="left"/>
        <w:rPr>
          <w:sz w:val="26"/>
          <w:szCs w:val="26"/>
          <w:lang w:val="en-US"/>
        </w:rPr>
      </w:pP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A809552" wp14:editId="41ED48D3">
                <wp:simplePos x="0" y="0"/>
                <wp:positionH relativeFrom="column">
                  <wp:posOffset>4494530</wp:posOffset>
                </wp:positionH>
                <wp:positionV relativeFrom="paragraph">
                  <wp:posOffset>61756</wp:posOffset>
                </wp:positionV>
                <wp:extent cx="655320" cy="0"/>
                <wp:effectExtent l="0" t="76200" r="11430" b="95250"/>
                <wp:wrapNone/>
                <wp:docPr id="117" name="Straight Arrow Connector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32DDBA2" id="Straight Arrow Connector 117" o:spid="_x0000_s1026" type="#_x0000_t32" style="position:absolute;margin-left:353.9pt;margin-top:4.85pt;width:51.6pt;height:0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" strokecolor="#4472c4 [3204]" strokeweight=".5pt">
                <v:stroke endarrow="block" joinstyle="miter"/>
              </v:shape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03B3F5F5" wp14:editId="29EF7D2A">
                <wp:simplePos x="0" y="0"/>
                <wp:positionH relativeFrom="column">
                  <wp:posOffset>3554730</wp:posOffset>
                </wp:positionH>
                <wp:positionV relativeFrom="paragraph">
                  <wp:posOffset>54771</wp:posOffset>
                </wp:positionV>
                <wp:extent cx="655320" cy="0"/>
                <wp:effectExtent l="0" t="76200" r="11430" b="95250"/>
                <wp:wrapNone/>
                <wp:docPr id="116" name="Straight Arrow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B5809C5" id="Straight Arrow Connector 116" o:spid="_x0000_s1026" type="#_x0000_t32" style="position:absolute;margin-left:279.9pt;margin-top:4.3pt;width:51.6pt;height:0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" strokecolor="#4472c4 [3204]" strokeweight=".5pt">
                <v:stroke endarrow="block" joinstyle="miter"/>
              </v:shape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3B3F5F5" wp14:editId="29EF7D2A">
                <wp:simplePos x="0" y="0"/>
                <wp:positionH relativeFrom="column">
                  <wp:posOffset>1786255</wp:posOffset>
                </wp:positionH>
                <wp:positionV relativeFrom="paragraph">
                  <wp:posOffset>68741</wp:posOffset>
                </wp:positionV>
                <wp:extent cx="655320" cy="0"/>
                <wp:effectExtent l="0" t="76200" r="11430" b="95250"/>
                <wp:wrapNone/>
                <wp:docPr id="115" name="Straight Arrow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CE09C9F" id="Straight Arrow Connector 115" o:spid="_x0000_s1026" type="#_x0000_t32" style="position:absolute;margin-left:140.65pt;margin-top:5.4pt;width:51.6pt;height:0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" strokecolor="#4472c4 [3204]" strokeweight=".5pt">
                <v:stroke endarrow="block" joinstyle="miter"/>
              </v:shape>
            </w:pict>
          </mc:Fallback>
        </mc:AlternateContent>
      </w:r>
      <w:r w:rsidRPr="00BB3A6F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A2950AA" wp14:editId="1E08949A">
                <wp:simplePos x="0" y="0"/>
                <wp:positionH relativeFrom="column">
                  <wp:posOffset>864870</wp:posOffset>
                </wp:positionH>
                <wp:positionV relativeFrom="paragraph">
                  <wp:posOffset>61756</wp:posOffset>
                </wp:positionV>
                <wp:extent cx="655320" cy="0"/>
                <wp:effectExtent l="0" t="76200" r="11430" b="95250"/>
                <wp:wrapNone/>
                <wp:docPr id="114" name="Straight Arrow Connector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824115F" id="Straight Arrow Connector 114" o:spid="_x0000_s1026" type="#_x0000_t32" style="position:absolute;margin-left:68.1pt;margin-top:4.85pt;width:51.6pt;height:0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" strokecolor="#4472c4 [3204]" strokeweight=".5pt">
                <v:stroke endarrow="block" joinstyle="miter"/>
              </v:shape>
            </w:pict>
          </mc:Fallback>
        </mc:AlternateContent>
      </w:r>
      <w:r w:rsidR="00EF50FA" w:rsidRPr="00DB5FC5">
        <w:rPr>
          <w:sz w:val="26"/>
          <w:szCs w:val="26"/>
          <w:lang w:val="en-US"/>
        </w:rPr>
        <w:tab/>
      </w:r>
      <w:r w:rsidR="00EF50FA" w:rsidRPr="00DB5FC5">
        <w:rPr>
          <w:sz w:val="26"/>
          <w:szCs w:val="26"/>
          <w:lang w:val="en-US"/>
        </w:rPr>
        <w:tab/>
      </w:r>
    </w:p>
    <w:p w:rsidR="00DB5FC5" w:rsidRDefault="00DB5FC5" w:rsidP="00DB5FC5">
      <w:pPr>
        <w:tabs>
          <w:tab w:val="left" w:pos="892"/>
          <w:tab w:val="center" w:pos="4986"/>
        </w:tabs>
        <w:jc w:val="left"/>
        <w:rPr>
          <w:lang w:val="en-US"/>
        </w:rPr>
      </w:pPr>
      <w:r>
        <w:rPr>
          <w:lang w:val="en-US"/>
        </w:rPr>
        <w:tab/>
      </w:r>
      <w:proofErr w:type="gramStart"/>
      <w:r>
        <w:rPr>
          <w:lang w:val="en-US"/>
        </w:rPr>
        <w:t>24 :</w:t>
      </w:r>
      <w:proofErr w:type="gramEnd"/>
      <w:r>
        <w:rPr>
          <w:lang w:val="en-US"/>
        </w:rPr>
        <w:t xml:space="preserve"> 3 : 2 = ……                                    5 x </w:t>
      </w:r>
      <w:proofErr w:type="gramStart"/>
      <w:r>
        <w:rPr>
          <w:lang w:val="en-US"/>
        </w:rPr>
        <w:t>6 :</w:t>
      </w:r>
      <w:proofErr w:type="gramEnd"/>
      <w:r>
        <w:rPr>
          <w:lang w:val="en-US"/>
        </w:rPr>
        <w:t xml:space="preserve"> 3 = ……..</w:t>
      </w:r>
    </w:p>
    <w:p w:rsidR="00DB5FC5" w:rsidRPr="00DE198C" w:rsidRDefault="00DB5FC5" w:rsidP="00DB5FC5">
      <w:pPr>
        <w:pStyle w:val="ListParagraph"/>
        <w:numPr>
          <w:ilvl w:val="0"/>
          <w:numId w:val="1"/>
        </w:numPr>
        <w:tabs>
          <w:tab w:val="left" w:pos="892"/>
          <w:tab w:val="center" w:pos="4986"/>
        </w:tabs>
        <w:jc w:val="left"/>
        <w:rPr>
          <w:b/>
          <w:sz w:val="26"/>
          <w:szCs w:val="26"/>
          <w:lang w:val="en-US"/>
        </w:rPr>
      </w:pPr>
      <w:r w:rsidRPr="00DB5FC5">
        <w:rPr>
          <w:lang w:val="en-US"/>
        </w:rPr>
        <w:tab/>
      </w:r>
      <w:r w:rsidRPr="00DE198C">
        <w:rPr>
          <w:b/>
          <w:sz w:val="26"/>
          <w:szCs w:val="26"/>
          <w:lang w:val="en-US"/>
        </w:rPr>
        <w:t>Không tính, viết ngay kết quả tìm x:</w:t>
      </w:r>
    </w:p>
    <w:p w:rsidR="00DE198C" w:rsidRPr="00DE198C" w:rsidRDefault="00DE198C" w:rsidP="00DE198C">
      <w:pPr>
        <w:pStyle w:val="ListParagraph"/>
        <w:numPr>
          <w:ilvl w:val="0"/>
          <w:numId w:val="10"/>
        </w:numPr>
        <w:tabs>
          <w:tab w:val="left" w:pos="892"/>
          <w:tab w:val="center" w:pos="4986"/>
        </w:tabs>
        <w:spacing w:line="240" w:lineRule="auto"/>
        <w:jc w:val="left"/>
        <w:rPr>
          <w:lang w:val="en-US"/>
        </w:rPr>
      </w:pPr>
      <w:r w:rsidRPr="00DB5FC5">
        <w:rPr>
          <w:position w:val="-6"/>
          <w:lang w:val="en-US"/>
        </w:rPr>
        <w:object w:dxaOrig="940" w:dyaOrig="279">
          <v:shape id="_x0000_i1030" type="#_x0000_t75" style="width:46.5pt;height:14.25pt" o:ole="">
            <v:imagedata r:id="rId21" o:title=""/>
          </v:shape>
          <o:OLEObject Type="Embed" ProgID="Equation.DSMT4" ShapeID="_x0000_i1030" DrawAspect="Content" ObjectID="_1644837430" r:id="rId22"/>
        </w:object>
      </w:r>
      <w:r w:rsidR="00DB5FC5" w:rsidRPr="00DE198C">
        <w:rPr>
          <w:lang w:val="en-US"/>
        </w:rPr>
        <w:t xml:space="preserve"> </w:t>
      </w:r>
      <w:r w:rsidRPr="00DE198C">
        <w:rPr>
          <w:lang w:val="en-US"/>
        </w:rPr>
        <w:t xml:space="preserve">                       b) </w:t>
      </w:r>
      <w:r w:rsidRPr="00DE198C">
        <w:rPr>
          <w:position w:val="-6"/>
          <w:lang w:val="en-US"/>
        </w:rPr>
        <w:object w:dxaOrig="1260" w:dyaOrig="279">
          <v:shape id="_x0000_i1031" type="#_x0000_t75" style="width:63pt;height:14.25pt" o:ole="">
            <v:imagedata r:id="rId23" o:title=""/>
          </v:shape>
          <o:OLEObject Type="Embed" ProgID="Equation.DSMT4" ShapeID="_x0000_i1031" DrawAspect="Content" ObjectID="_1644837431" r:id="rId24"/>
        </w:object>
      </w:r>
      <w:r w:rsidRPr="00DE198C">
        <w:rPr>
          <w:lang w:val="en-US"/>
        </w:rPr>
        <w:t xml:space="preserve">                c) </w:t>
      </w:r>
      <w:r w:rsidRPr="00DE198C">
        <w:rPr>
          <w:position w:val="-6"/>
          <w:lang w:val="en-US"/>
        </w:rPr>
        <w:object w:dxaOrig="1240" w:dyaOrig="279">
          <v:shape id="_x0000_i1032" type="#_x0000_t75" style="width:61.5pt;height:14.25pt" o:ole="">
            <v:imagedata r:id="rId25" o:title=""/>
          </v:shape>
          <o:OLEObject Type="Embed" ProgID="Equation.DSMT4" ShapeID="_x0000_i1032" DrawAspect="Content" ObjectID="_1644837432" r:id="rId26"/>
        </w:object>
      </w:r>
      <w:r w:rsidRPr="00DE198C">
        <w:rPr>
          <w:lang w:val="en-US"/>
        </w:rPr>
        <w:t xml:space="preserve"> </w:t>
      </w:r>
    </w:p>
    <w:p w:rsidR="00DE198C" w:rsidRDefault="00DE198C" w:rsidP="00DE198C">
      <w:pPr>
        <w:tabs>
          <w:tab w:val="left" w:pos="892"/>
          <w:tab w:val="center" w:pos="4986"/>
        </w:tabs>
        <w:spacing w:line="240" w:lineRule="auto"/>
        <w:ind w:left="360"/>
        <w:jc w:val="left"/>
        <w:rPr>
          <w:lang w:val="en-US"/>
        </w:rPr>
      </w:pPr>
      <w:r>
        <w:rPr>
          <w:lang w:val="en-US"/>
        </w:rPr>
        <w:t xml:space="preserve">    ……………….                  ……………….              …………………..</w:t>
      </w:r>
      <w:r w:rsidR="00DB5FC5" w:rsidRPr="00DE198C">
        <w:rPr>
          <w:lang w:val="en-US"/>
        </w:rPr>
        <w:tab/>
      </w:r>
    </w:p>
    <w:p w:rsidR="00DF4152" w:rsidRPr="00DE198C" w:rsidRDefault="00DE198C" w:rsidP="00DE198C">
      <w:pPr>
        <w:tabs>
          <w:tab w:val="left" w:pos="892"/>
          <w:tab w:val="center" w:pos="4986"/>
        </w:tabs>
        <w:spacing w:line="240" w:lineRule="auto"/>
        <w:ind w:left="360"/>
        <w:jc w:val="left"/>
        <w:rPr>
          <w:lang w:val="en-US"/>
        </w:rPr>
      </w:pPr>
      <w:r>
        <w:rPr>
          <w:lang w:val="en-US"/>
        </w:rPr>
        <w:t xml:space="preserve">    ……………….                  ……………….              …………………..</w:t>
      </w:r>
      <w:r w:rsidR="00DB5FC5" w:rsidRPr="00DE198C">
        <w:rPr>
          <w:lang w:val="en-US"/>
        </w:rPr>
        <w:tab/>
      </w:r>
    </w:p>
    <w:sectPr w:rsidR="00DF4152" w:rsidRPr="00DE198C" w:rsidSect="00865604">
      <w:headerReference w:type="default" r:id="rId27"/>
      <w:footerReference w:type="default" r:id="rId28"/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14524" w:rsidRDefault="00814524">
      <w:pPr>
        <w:spacing w:after="0" w:line="240" w:lineRule="auto"/>
      </w:pPr>
      <w:r>
        <w:separator/>
      </w:r>
    </w:p>
  </w:endnote>
  <w:endnote w:type="continuationSeparator" w:id="0">
    <w:p w:rsidR="00814524" w:rsidRDefault="008145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14524" w:rsidRDefault="00814524">
      <w:pPr>
        <w:spacing w:after="0" w:line="240" w:lineRule="auto"/>
      </w:pPr>
      <w:r>
        <w:separator/>
      </w:r>
    </w:p>
  </w:footnote>
  <w:footnote w:type="continuationSeparator" w:id="0">
    <w:p w:rsidR="00814524" w:rsidRDefault="008145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E7381"/>
    <w:multiLevelType w:val="hybridMultilevel"/>
    <w:tmpl w:val="E2BAB7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C15272"/>
    <w:multiLevelType w:val="hybridMultilevel"/>
    <w:tmpl w:val="8F54233C"/>
    <w:lvl w:ilvl="0" w:tplc="A8ECE5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6A20A40"/>
    <w:multiLevelType w:val="hybridMultilevel"/>
    <w:tmpl w:val="E33031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B7622C"/>
    <w:multiLevelType w:val="hybridMultilevel"/>
    <w:tmpl w:val="8A3A4FAA"/>
    <w:lvl w:ilvl="0" w:tplc="B5D8B6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3DB3A47"/>
    <w:multiLevelType w:val="hybridMultilevel"/>
    <w:tmpl w:val="77CAE0C4"/>
    <w:lvl w:ilvl="0" w:tplc="6AD4C0C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7671F8"/>
    <w:multiLevelType w:val="hybridMultilevel"/>
    <w:tmpl w:val="D8724980"/>
    <w:lvl w:ilvl="0" w:tplc="E57C56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7A90355"/>
    <w:multiLevelType w:val="hybridMultilevel"/>
    <w:tmpl w:val="4D5C1F7A"/>
    <w:lvl w:ilvl="0" w:tplc="ACBE754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7B6C43F5"/>
    <w:multiLevelType w:val="hybridMultilevel"/>
    <w:tmpl w:val="C52CC080"/>
    <w:lvl w:ilvl="0" w:tplc="45124B14">
      <w:start w:val="2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8" w15:restartNumberingAfterBreak="0">
    <w:nsid w:val="7CE94B8B"/>
    <w:multiLevelType w:val="hybridMultilevel"/>
    <w:tmpl w:val="5810AEB8"/>
    <w:lvl w:ilvl="0" w:tplc="829E62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DC5425A"/>
    <w:multiLevelType w:val="hybridMultilevel"/>
    <w:tmpl w:val="C890F146"/>
    <w:lvl w:ilvl="0" w:tplc="670A70E0">
      <w:start w:val="16"/>
      <w:numFmt w:val="decimal"/>
      <w:lvlText w:val="%1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6"/>
  </w:num>
  <w:num w:numId="5">
    <w:abstractNumId w:val="8"/>
  </w:num>
  <w:num w:numId="6">
    <w:abstractNumId w:val="3"/>
  </w:num>
  <w:num w:numId="7">
    <w:abstractNumId w:val="0"/>
  </w:num>
  <w:num w:numId="8">
    <w:abstractNumId w:val="9"/>
  </w:num>
  <w:num w:numId="9">
    <w:abstractNumId w:val="2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2787"/>
    <w:rsid w:val="00081EAE"/>
    <w:rsid w:val="001E5140"/>
    <w:rsid w:val="003F642E"/>
    <w:rsid w:val="005A19EB"/>
    <w:rsid w:val="00601D3F"/>
    <w:rsid w:val="006201CA"/>
    <w:rsid w:val="00717BFB"/>
    <w:rsid w:val="007B5AAD"/>
    <w:rsid w:val="00814524"/>
    <w:rsid w:val="0084110D"/>
    <w:rsid w:val="00865604"/>
    <w:rsid w:val="00AA47E4"/>
    <w:rsid w:val="00AA7831"/>
    <w:rsid w:val="00CD3066"/>
    <w:rsid w:val="00D13DAB"/>
    <w:rsid w:val="00D25DA7"/>
    <w:rsid w:val="00DA2787"/>
    <w:rsid w:val="00DB5FC5"/>
    <w:rsid w:val="00DE198C"/>
    <w:rsid w:val="00DF4152"/>
    <w:rsid w:val="00EF5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56E5B3"/>
  <w15:chartTrackingRefBased/>
  <w15:docId w15:val="{2AB0B86B-9E9E-4A78-9F2B-36ED33763F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00" w:line="276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2787"/>
    <w:rPr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2787"/>
    <w:pPr>
      <w:ind w:left="720"/>
      <w:contextualSpacing/>
    </w:pPr>
  </w:style>
  <w:style w:type="table" w:styleId="TableGrid">
    <w:name w:val="Table Grid"/>
    <w:basedOn w:val="TableNormal"/>
    <w:uiPriority w:val="39"/>
    <w:rsid w:val="00DA27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image" Target="media/image20.e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10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30" Type="http://schemas.openxmlformats.org/officeDocument/2006/relationships/theme" Target="theme/theme1.xml"/><Relationship Id="rId27" Type="http://schemas.openxmlformats.org/officeDocument/2006/relationships/header" Target="header1.xml"/><Relationship Id="rId2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386</Words>
  <Characters>2202</Characters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uần Toán lớp 2</dc:subject>
  <cp:keywords>	phiếu bài tập toán 2, phiếu tuần toán 2, toán 2</cp:keywords>
  <dc:description/>
  <dcterms:created xsi:type="dcterms:W3CDTF">2021-01-07T22:24:34Z</dcterms:created>
  <dcterms:modified xsi:type="dcterms:W3CDTF">2021-01-07T22:24:34Z</dcterms:modified>
  <dc:title>Phiếu bài tập Toán lớp 2 - Tuần 23</dc:title>
  <dc:creator>Giasutienbo.com</dc:creator>
  <cp:category>Toán lớp 2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